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 bookmarkIdSeed="2">
  <p:sldMasterIdLst>
    <p:sldMasterId id="2147483697" r:id="rId1"/>
  </p:sldMasterIdLst>
  <p:notesMasterIdLst>
    <p:notesMasterId r:id="rId4"/>
  </p:notesMasterIdLst>
  <p:handoutMasterIdLst>
    <p:handoutMasterId r:id="rId5"/>
  </p:handoutMasterIdLst>
  <p:sldIdLst>
    <p:sldId id="417" r:id="rId2"/>
    <p:sldId id="424" r:id="rId3"/>
  </p:sldIdLst>
  <p:sldSz cx="9144000" cy="6858000" type="screen4x3"/>
  <p:notesSz cx="6858000" cy="9144000"/>
  <p:defaultTextStyle>
    <a:defPPr>
      <a:defRPr lang="he-IL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bg1"/>
        </a:solidFill>
        <a:latin typeface="Arial" pitchFamily="34" charset="0"/>
        <a:ea typeface="+mn-ea"/>
        <a:cs typeface="Narkisim" pitchFamily="34" charset="-79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bg1"/>
        </a:solidFill>
        <a:latin typeface="Arial" pitchFamily="34" charset="0"/>
        <a:ea typeface="+mn-ea"/>
        <a:cs typeface="Narkisim" pitchFamily="34" charset="-79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bg1"/>
        </a:solidFill>
        <a:latin typeface="Arial" pitchFamily="34" charset="0"/>
        <a:ea typeface="+mn-ea"/>
        <a:cs typeface="Narkisim" pitchFamily="34" charset="-79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bg1"/>
        </a:solidFill>
        <a:latin typeface="Arial" pitchFamily="34" charset="0"/>
        <a:ea typeface="+mn-ea"/>
        <a:cs typeface="Narkisim" pitchFamily="34" charset="-79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bg1"/>
        </a:solidFill>
        <a:latin typeface="Arial" pitchFamily="34" charset="0"/>
        <a:ea typeface="+mn-ea"/>
        <a:cs typeface="Narkisim" pitchFamily="34" charset="-79"/>
      </a:defRPr>
    </a:lvl5pPr>
    <a:lvl6pPr marL="2286000" algn="l" defTabSz="914400" rtl="0" eaLnBrk="1" latinLnBrk="0" hangingPunct="1">
      <a:defRPr sz="1200" kern="1200">
        <a:solidFill>
          <a:schemeClr val="bg1"/>
        </a:solidFill>
        <a:latin typeface="Arial" pitchFamily="34" charset="0"/>
        <a:ea typeface="+mn-ea"/>
        <a:cs typeface="Narkisim" pitchFamily="34" charset="-79"/>
      </a:defRPr>
    </a:lvl6pPr>
    <a:lvl7pPr marL="2743200" algn="l" defTabSz="914400" rtl="0" eaLnBrk="1" latinLnBrk="0" hangingPunct="1">
      <a:defRPr sz="1200" kern="1200">
        <a:solidFill>
          <a:schemeClr val="bg1"/>
        </a:solidFill>
        <a:latin typeface="Arial" pitchFamily="34" charset="0"/>
        <a:ea typeface="+mn-ea"/>
        <a:cs typeface="Narkisim" pitchFamily="34" charset="-79"/>
      </a:defRPr>
    </a:lvl7pPr>
    <a:lvl8pPr marL="3200400" algn="l" defTabSz="914400" rtl="0" eaLnBrk="1" latinLnBrk="0" hangingPunct="1">
      <a:defRPr sz="1200" kern="1200">
        <a:solidFill>
          <a:schemeClr val="bg1"/>
        </a:solidFill>
        <a:latin typeface="Arial" pitchFamily="34" charset="0"/>
        <a:ea typeface="+mn-ea"/>
        <a:cs typeface="Narkisim" pitchFamily="34" charset="-79"/>
      </a:defRPr>
    </a:lvl8pPr>
    <a:lvl9pPr marL="3657600" algn="l" defTabSz="914400" rtl="0" eaLnBrk="1" latinLnBrk="0" hangingPunct="1">
      <a:defRPr sz="1200" kern="1200">
        <a:solidFill>
          <a:schemeClr val="bg1"/>
        </a:solidFill>
        <a:latin typeface="Arial" pitchFamily="34" charset="0"/>
        <a:ea typeface="+mn-ea"/>
        <a:cs typeface="Narkisim" pitchFamily="34" charset="-79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FCBC9"/>
    <a:srgbClr val="FF3300"/>
    <a:srgbClr val="0066FF"/>
    <a:srgbClr val="99CCFF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aximized" horzBarState="maximized">
    <p:restoredLeft sz="84353" autoAdjust="0"/>
    <p:restoredTop sz="89873" autoAdjust="0"/>
  </p:normalViewPr>
  <p:slideViewPr>
    <p:cSldViewPr snapToGrid="0">
      <p:cViewPr>
        <p:scale>
          <a:sx n="90" d="100"/>
          <a:sy n="90" d="100"/>
        </p:scale>
        <p:origin x="-1014" y="-15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1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0" d="100"/>
          <a:sy n="70" d="100"/>
        </p:scale>
        <p:origin x="-2766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handoutMaster" Target="handoutMasters/handoutMaster1.xml"/><Relationship Id="rId4" Type="http://schemas.openxmlformats.org/officeDocument/2006/relationships/notesMaster" Target="notesMasters/notesMaster1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rtl="1">
              <a:spcBef>
                <a:spcPct val="50000"/>
              </a:spcBef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1">
              <a:spcBef>
                <a:spcPct val="50000"/>
              </a:spcBef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8F487623-3E03-470B-9DC2-B4058505FB75}" type="datetimeFigureOut">
              <a:rPr lang="en-AU"/>
              <a:pPr>
                <a:defRPr/>
              </a:pPr>
              <a:t>12/09/2012</a:t>
            </a:fld>
            <a:endParaRPr lang="en-AU"/>
          </a:p>
        </p:txBody>
      </p:sp>
      <p:sp>
        <p:nvSpPr>
          <p:cNvPr id="1515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rtl="1">
              <a:spcBef>
                <a:spcPct val="50000"/>
              </a:spcBef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1515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rtl="1">
              <a:spcBef>
                <a:spcPct val="50000"/>
              </a:spcBef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8A3A6192-EE24-44E7-8595-92E41493FE34}" type="slidenum">
              <a:rPr lang="en-AU"/>
              <a:pPr>
                <a:defRPr/>
              </a:pPr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9844534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rtl="1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1588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1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e-IL" noProof="0" smtClean="0"/>
              <a:t>לחץ כדי לערוך סגנונות טקסט של תבנית בסיס</a:t>
            </a:r>
            <a:endParaRPr lang="en-US" noProof="0" smtClean="0"/>
          </a:p>
          <a:p>
            <a:pPr lvl="1"/>
            <a:r>
              <a:rPr lang="he-IL" noProof="0" smtClean="0"/>
              <a:t>רמה שנייה</a:t>
            </a:r>
            <a:endParaRPr lang="en-US" noProof="0" smtClean="0"/>
          </a:p>
          <a:p>
            <a:pPr lvl="2"/>
            <a:r>
              <a:rPr lang="he-IL" noProof="0" smtClean="0"/>
              <a:t>רמה שלישית</a:t>
            </a:r>
            <a:endParaRPr lang="en-US" noProof="0" smtClean="0"/>
          </a:p>
          <a:p>
            <a:pPr lvl="3"/>
            <a:r>
              <a:rPr lang="he-IL" noProof="0" smtClean="0"/>
              <a:t>רמה רביעית</a:t>
            </a:r>
            <a:endParaRPr lang="en-US" noProof="0" smtClean="0"/>
          </a:p>
          <a:p>
            <a:pPr lvl="4"/>
            <a:r>
              <a:rPr lang="he-IL" noProof="0" smtClean="0"/>
              <a:t>רמה חמישית</a:t>
            </a:r>
            <a:endParaRPr lang="en-US" noProof="0" smtClean="0"/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388620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rtl="1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1588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1" eaLnBrk="1" hangingPunct="1">
              <a:spcBef>
                <a:spcPct val="0"/>
              </a:spcBef>
              <a:defRPr sz="1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79D81CA8-03A8-4360-B018-25DA6D2F5201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37873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r" rtl="1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AU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FC20BB-CE8C-4505-959D-0BC639887DA9}" type="slidenum">
              <a:rPr lang="en-US"/>
              <a:pPr/>
              <a:t>2</a:t>
            </a:fld>
            <a:endParaRPr lang="en-US"/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102100" y="0"/>
            <a:ext cx="5041900" cy="455613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5442A5-E4D9-49BC-9AB6-BDCA46BBAADC}" type="datetime1">
              <a:rPr lang="en-US"/>
              <a:pPr>
                <a:defRPr/>
              </a:pPr>
              <a:t>9/12/2012</a:t>
            </a:fld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585277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A97F24B-3A63-4C91-AFF8-A224BBFA78CE}" type="datetime1">
              <a:rPr lang="en-US"/>
              <a:pPr/>
              <a:t>9/12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 A. Orda, R.Rom, A. Segal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66B21515-B236-4143-9C81-4A18094F31B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6042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99">
                <a:gamma/>
                <a:shade val="46275"/>
                <a:invGamma/>
              </a:srgbClr>
            </a:gs>
            <a:gs pos="100000">
              <a:srgbClr val="000099"/>
            </a:gs>
          </a:gsLst>
          <a:lin ang="5400000" scaled="1"/>
        </a:grad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8575" y="-65088"/>
            <a:ext cx="9144000" cy="7493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e-IL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71475" y="1052513"/>
            <a:ext cx="8469313" cy="521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e-IL" smtClean="0"/>
              <a:t>Click to edit Master text styles</a:t>
            </a:r>
          </a:p>
          <a:p>
            <a:pPr lvl="1"/>
            <a:r>
              <a:rPr lang="en-US" altLang="he-IL" smtClean="0"/>
              <a:t>Second level</a:t>
            </a:r>
          </a:p>
          <a:p>
            <a:pPr lvl="2"/>
            <a:r>
              <a:rPr lang="en-US" altLang="he-IL" smtClean="0"/>
              <a:t>Third level</a:t>
            </a:r>
          </a:p>
          <a:p>
            <a:pPr lvl="3"/>
            <a:r>
              <a:rPr lang="en-US" altLang="he-IL" smtClean="0"/>
              <a:t>Fourth level</a:t>
            </a:r>
          </a:p>
          <a:p>
            <a:pPr lvl="4"/>
            <a:r>
              <a:rPr lang="en-US" altLang="he-IL" smtClean="0"/>
              <a:t>Fifth level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31800" y="622935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>
                <a:solidFill>
                  <a:schemeClr val="bg2"/>
                </a:solidFill>
                <a:latin typeface="Arial" charset="0"/>
                <a:cs typeface="Times New Roman (Hebrew)" charset="0"/>
              </a:defRPr>
            </a:lvl1pPr>
          </a:lstStyle>
          <a:p>
            <a:pPr>
              <a:defRPr/>
            </a:pPr>
            <a:fld id="{025AAC8B-F273-415B-8BD7-4F82649F7C21}" type="datetime1">
              <a:rPr lang="en-US"/>
              <a:pPr>
                <a:defRPr/>
              </a:pPr>
              <a:t>9/12/2012</a:t>
            </a:fld>
            <a:endParaRPr lang="en-US" alt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867650" y="6246813"/>
            <a:ext cx="1020763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>
                <a:solidFill>
                  <a:schemeClr val="bg2"/>
                </a:solidFill>
                <a:ea typeface="+mj-ea"/>
                <a:cs typeface="Times New Roman (Hebrew)"/>
              </a:defRPr>
            </a:lvl1pPr>
          </a:lstStyle>
          <a:p>
            <a:pPr>
              <a:defRPr/>
            </a:pPr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accent2"/>
          </a:solidFill>
          <a:latin typeface="Arial" pitchFamily="34" charset="0"/>
          <a:ea typeface="+mj-ea"/>
          <a:cs typeface="Times New Roman (Hebrew)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accent2"/>
          </a:solidFill>
          <a:latin typeface="Arial" pitchFamily="34" charset="0"/>
          <a:ea typeface="Times New Roman (Hebrew)"/>
          <a:cs typeface="Times New Roman (Hebrew)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accent2"/>
          </a:solidFill>
          <a:latin typeface="Arial" pitchFamily="34" charset="0"/>
          <a:ea typeface="Times New Roman (Hebrew)"/>
          <a:cs typeface="Times New Roman (Hebrew)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accent2"/>
          </a:solidFill>
          <a:latin typeface="Arial" pitchFamily="34" charset="0"/>
          <a:ea typeface="Times New Roman (Hebrew)"/>
          <a:cs typeface="Times New Roman (Hebrew)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accent2"/>
          </a:solidFill>
          <a:latin typeface="Arial" pitchFamily="34" charset="0"/>
          <a:ea typeface="Times New Roman (Hebrew)"/>
          <a:cs typeface="Times New Roman (Hebrew)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accent2"/>
          </a:solidFill>
          <a:latin typeface="Comic Sans MS" pitchFamily="66" charset="0"/>
          <a:cs typeface="Times New Roman (Hebrew)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accent2"/>
          </a:solidFill>
          <a:latin typeface="Comic Sans MS" pitchFamily="66" charset="0"/>
          <a:cs typeface="Times New Roman (Hebrew)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accent2"/>
          </a:solidFill>
          <a:latin typeface="Comic Sans MS" pitchFamily="66" charset="0"/>
          <a:cs typeface="Times New Roman (Hebrew)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accent2"/>
          </a:solidFill>
          <a:latin typeface="Comic Sans MS" pitchFamily="66" charset="0"/>
          <a:cs typeface="Times New Roman (Hebrew)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Monotype Sorts" pitchFamily="2" charset="2"/>
        <a:buChar char="u"/>
        <a:defRPr kumimoji="1" sz="2000">
          <a:solidFill>
            <a:schemeClr val="bg1"/>
          </a:solidFill>
          <a:latin typeface="Arial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Symbol" pitchFamily="18" charset="2"/>
        <a:buChar char="·"/>
        <a:defRPr kumimoji="1">
          <a:solidFill>
            <a:schemeClr val="bg1"/>
          </a:solidFill>
          <a:latin typeface="Arial" pitchFamily="34" charset="0"/>
          <a:cs typeface="Narkisim" pitchFamily="2" charset="-79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1600">
          <a:solidFill>
            <a:schemeClr val="bg1"/>
          </a:solidFill>
          <a:latin typeface="Arial" pitchFamily="34" charset="0"/>
          <a:cs typeface="Narkisim" pitchFamily="2" charset="-79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kumimoji="1" sz="2000">
          <a:solidFill>
            <a:schemeClr val="bg1"/>
          </a:solidFill>
          <a:latin typeface="Tahoma" pitchFamily="34" charset="0"/>
          <a:cs typeface="Narkisim" pitchFamily="2" charset="-79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2000">
          <a:solidFill>
            <a:schemeClr val="bg1"/>
          </a:solidFill>
          <a:latin typeface="Tahoma" pitchFamily="34" charset="0"/>
          <a:cs typeface="Narkisim" pitchFamily="2" charset="-79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2000">
          <a:solidFill>
            <a:schemeClr val="bg1"/>
          </a:solidFill>
          <a:latin typeface="Tahoma" pitchFamily="34" charset="0"/>
          <a:cs typeface="+mj-cs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2000">
          <a:solidFill>
            <a:schemeClr val="bg1"/>
          </a:solidFill>
          <a:latin typeface="Tahoma" pitchFamily="34" charset="0"/>
          <a:cs typeface="+mj-cs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2000">
          <a:solidFill>
            <a:schemeClr val="bg1"/>
          </a:solidFill>
          <a:latin typeface="Tahoma" pitchFamily="34" charset="0"/>
          <a:cs typeface="+mj-cs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2000">
          <a:solidFill>
            <a:schemeClr val="bg1"/>
          </a:solidFill>
          <a:latin typeface="Tahoma" pitchFamily="34" charset="0"/>
          <a:cs typeface="+mj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" name="Group 46"/>
          <p:cNvGrpSpPr/>
          <p:nvPr/>
        </p:nvGrpSpPr>
        <p:grpSpPr>
          <a:xfrm>
            <a:off x="829340" y="733644"/>
            <a:ext cx="5624621" cy="446570"/>
            <a:chOff x="829340" y="733644"/>
            <a:chExt cx="5624621" cy="446570"/>
          </a:xfrm>
        </p:grpSpPr>
        <p:sp>
          <p:nvSpPr>
            <p:cNvPr id="2" name="Oval 1"/>
            <p:cNvSpPr/>
            <p:nvPr/>
          </p:nvSpPr>
          <p:spPr bwMode="auto">
            <a:xfrm>
              <a:off x="829340" y="733647"/>
              <a:ext cx="446567" cy="446567"/>
            </a:xfrm>
            <a:prstGeom prst="ellipse">
              <a:avLst/>
            </a:prstGeom>
            <a:solidFill>
              <a:schemeClr val="accent1"/>
            </a:solidFill>
            <a:ln w="2857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  <a:cs typeface="Times New Roman (Hebrew)" charset="0"/>
                </a:rPr>
                <a:t>s</a:t>
              </a:r>
              <a:endPara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Times New Roman (Hebrew)" charset="0"/>
              </a:endParaRPr>
            </a:p>
          </p:txBody>
        </p:sp>
        <p:sp>
          <p:nvSpPr>
            <p:cNvPr id="3" name="Oval 2"/>
            <p:cNvSpPr/>
            <p:nvPr/>
          </p:nvSpPr>
          <p:spPr bwMode="auto">
            <a:xfrm>
              <a:off x="2555358" y="733646"/>
              <a:ext cx="446567" cy="446567"/>
            </a:xfrm>
            <a:prstGeom prst="ellipse">
              <a:avLst/>
            </a:prstGeom>
            <a:solidFill>
              <a:schemeClr val="accent1"/>
            </a:solidFill>
            <a:ln w="2857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  <a:cs typeface="Times New Roman (Hebrew)" charset="0"/>
                </a:rPr>
                <a:t>a</a:t>
              </a:r>
              <a:endPara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Times New Roman (Hebrew)" charset="0"/>
              </a:endParaRPr>
            </a:p>
          </p:txBody>
        </p:sp>
        <p:sp>
          <p:nvSpPr>
            <p:cNvPr id="4" name="Oval 3"/>
            <p:cNvSpPr/>
            <p:nvPr/>
          </p:nvSpPr>
          <p:spPr bwMode="auto">
            <a:xfrm>
              <a:off x="4281376" y="733645"/>
              <a:ext cx="446567" cy="446567"/>
            </a:xfrm>
            <a:prstGeom prst="ellipse">
              <a:avLst/>
            </a:prstGeom>
            <a:solidFill>
              <a:schemeClr val="accent1"/>
            </a:solidFill>
            <a:ln w="2857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  <a:cs typeface="Times New Roman (Hebrew)" charset="0"/>
                </a:rPr>
                <a:t>b</a:t>
              </a:r>
              <a:endPara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Times New Roman (Hebrew)" charset="0"/>
              </a:endParaRPr>
            </a:p>
          </p:txBody>
        </p:sp>
        <p:sp>
          <p:nvSpPr>
            <p:cNvPr id="5" name="Oval 4"/>
            <p:cNvSpPr/>
            <p:nvPr/>
          </p:nvSpPr>
          <p:spPr bwMode="auto">
            <a:xfrm>
              <a:off x="6007394" y="733644"/>
              <a:ext cx="446567" cy="446567"/>
            </a:xfrm>
            <a:prstGeom prst="ellipse">
              <a:avLst/>
            </a:prstGeom>
            <a:solidFill>
              <a:schemeClr val="accent1"/>
            </a:solidFill>
            <a:ln w="2857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  <a:cs typeface="Times New Roman (Hebrew)" charset="0"/>
                </a:rPr>
                <a:t>c</a:t>
              </a:r>
              <a:endPara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Times New Roman (Hebrew)" charset="0"/>
              </a:endParaRPr>
            </a:p>
          </p:txBody>
        </p:sp>
        <p:cxnSp>
          <p:nvCxnSpPr>
            <p:cNvPr id="7" name="Straight Connector 6"/>
            <p:cNvCxnSpPr>
              <a:stCxn id="2" idx="6"/>
              <a:endCxn id="3" idx="2"/>
            </p:cNvCxnSpPr>
            <p:nvPr/>
          </p:nvCxnSpPr>
          <p:spPr bwMode="auto">
            <a:xfrm flipV="1">
              <a:off x="1275907" y="956930"/>
              <a:ext cx="1279451" cy="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flipV="1">
              <a:off x="3001925" y="960475"/>
              <a:ext cx="1279451" cy="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flipV="1">
              <a:off x="4727943" y="964020"/>
              <a:ext cx="1279451" cy="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9" name="Group 48"/>
          <p:cNvGrpSpPr/>
          <p:nvPr/>
        </p:nvGrpSpPr>
        <p:grpSpPr>
          <a:xfrm>
            <a:off x="829340" y="1520460"/>
            <a:ext cx="922047" cy="436483"/>
            <a:chOff x="829340" y="1520460"/>
            <a:chExt cx="922047" cy="436483"/>
          </a:xfrm>
        </p:grpSpPr>
        <p:sp>
          <p:nvSpPr>
            <p:cNvPr id="10" name="TextBox 9"/>
            <p:cNvSpPr txBox="1"/>
            <p:nvPr/>
          </p:nvSpPr>
          <p:spPr>
            <a:xfrm>
              <a:off x="829340" y="1679944"/>
              <a:ext cx="92204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>
                  <a:solidFill>
                    <a:schemeClr val="accent1"/>
                  </a:solidFill>
                </a:rPr>
                <a:t>MSG(info)</a:t>
              </a:r>
              <a:endParaRPr lang="en-US" b="1" i="1" dirty="0">
                <a:solidFill>
                  <a:schemeClr val="accent1"/>
                </a:solidFill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 bwMode="auto">
            <a:xfrm flipV="1">
              <a:off x="903758" y="1520460"/>
              <a:ext cx="576835" cy="1063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50" name="Group 49"/>
          <p:cNvGrpSpPr/>
          <p:nvPr/>
        </p:nvGrpSpPr>
        <p:grpSpPr>
          <a:xfrm>
            <a:off x="3648737" y="1437426"/>
            <a:ext cx="922047" cy="436483"/>
            <a:chOff x="3639990" y="1417668"/>
            <a:chExt cx="922047" cy="436483"/>
          </a:xfrm>
        </p:grpSpPr>
        <p:sp>
          <p:nvSpPr>
            <p:cNvPr id="16" name="TextBox 15"/>
            <p:cNvSpPr txBox="1"/>
            <p:nvPr/>
          </p:nvSpPr>
          <p:spPr>
            <a:xfrm>
              <a:off x="3639990" y="1577152"/>
              <a:ext cx="92204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>
                  <a:solidFill>
                    <a:schemeClr val="accent1"/>
                  </a:solidFill>
                </a:rPr>
                <a:t>MSG(info)</a:t>
              </a:r>
              <a:endParaRPr lang="en-US" b="1" i="1" dirty="0">
                <a:solidFill>
                  <a:schemeClr val="accent1"/>
                </a:solidFill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 bwMode="auto">
            <a:xfrm flipV="1">
              <a:off x="3714408" y="1417668"/>
              <a:ext cx="576835" cy="1063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494009"/>
              </p:ext>
            </p:extLst>
          </p:nvPr>
        </p:nvGraphicFramePr>
        <p:xfrm>
          <a:off x="4117134" y="400474"/>
          <a:ext cx="610809" cy="333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4" imgW="419040" imgH="228600" progId="Equation.DSMT4">
                  <p:embed/>
                </p:oleObj>
              </mc:Choice>
              <mc:Fallback>
                <p:oleObj name="Equation" r:id="rId4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7134" y="400474"/>
                        <a:ext cx="610809" cy="333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816009" y="1956943"/>
            <a:ext cx="23118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92D050"/>
                </a:solidFill>
              </a:rPr>
              <a:t>PI1,PI2, PI3 </a:t>
            </a:r>
            <a:r>
              <a:rPr lang="en-US" b="1" dirty="0" smtClean="0">
                <a:solidFill>
                  <a:srgbClr val="92D050"/>
                </a:solidFill>
              </a:rPr>
              <a:t>do not </a:t>
            </a:r>
            <a:r>
              <a:rPr lang="en-US" b="1" dirty="0" smtClean="0">
                <a:solidFill>
                  <a:srgbClr val="92D050"/>
                </a:solidFill>
              </a:rPr>
              <a:t>work </a:t>
            </a:r>
          </a:p>
          <a:p>
            <a:r>
              <a:rPr lang="en-US" b="1" dirty="0" smtClean="0">
                <a:solidFill>
                  <a:srgbClr val="92D050"/>
                </a:solidFill>
              </a:rPr>
              <a:t>(info is not propagated by b )</a:t>
            </a:r>
            <a:endParaRPr lang="en-US" b="1" dirty="0">
              <a:solidFill>
                <a:srgbClr val="92D050"/>
              </a:solidFill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740003" y="2628335"/>
            <a:ext cx="5624621" cy="446570"/>
            <a:chOff x="740003" y="3797965"/>
            <a:chExt cx="5624621" cy="446570"/>
          </a:xfrm>
        </p:grpSpPr>
        <p:sp>
          <p:nvSpPr>
            <p:cNvPr id="22" name="Oval 21"/>
            <p:cNvSpPr/>
            <p:nvPr/>
          </p:nvSpPr>
          <p:spPr bwMode="auto">
            <a:xfrm>
              <a:off x="740003" y="3797968"/>
              <a:ext cx="446567" cy="446567"/>
            </a:xfrm>
            <a:prstGeom prst="ellipse">
              <a:avLst/>
            </a:prstGeom>
            <a:solidFill>
              <a:schemeClr val="accent1"/>
            </a:solidFill>
            <a:ln w="2857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  <a:cs typeface="Times New Roman (Hebrew)" charset="0"/>
                </a:rPr>
                <a:t>s</a:t>
              </a:r>
              <a:endPara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Times New Roman (Hebrew)" charset="0"/>
              </a:endParaRPr>
            </a:p>
          </p:txBody>
        </p:sp>
        <p:sp>
          <p:nvSpPr>
            <p:cNvPr id="23" name="Oval 22"/>
            <p:cNvSpPr/>
            <p:nvPr/>
          </p:nvSpPr>
          <p:spPr bwMode="auto">
            <a:xfrm>
              <a:off x="2466021" y="3797967"/>
              <a:ext cx="446567" cy="446567"/>
            </a:xfrm>
            <a:prstGeom prst="ellipse">
              <a:avLst/>
            </a:prstGeom>
            <a:solidFill>
              <a:schemeClr val="accent1"/>
            </a:solidFill>
            <a:ln w="2857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  <a:cs typeface="Times New Roman (Hebrew)" charset="0"/>
                </a:rPr>
                <a:t>a</a:t>
              </a:r>
              <a:endPara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Times New Roman (Hebrew)" charset="0"/>
              </a:endParaRPr>
            </a:p>
          </p:txBody>
        </p:sp>
        <p:sp>
          <p:nvSpPr>
            <p:cNvPr id="24" name="Oval 23"/>
            <p:cNvSpPr/>
            <p:nvPr/>
          </p:nvSpPr>
          <p:spPr bwMode="auto">
            <a:xfrm>
              <a:off x="4192039" y="3797966"/>
              <a:ext cx="446567" cy="446567"/>
            </a:xfrm>
            <a:prstGeom prst="ellipse">
              <a:avLst/>
            </a:prstGeom>
            <a:solidFill>
              <a:schemeClr val="accent1"/>
            </a:solidFill>
            <a:ln w="2857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  <a:cs typeface="Times New Roman (Hebrew)" charset="0"/>
                </a:rPr>
                <a:t>b</a:t>
              </a:r>
              <a:endPara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Times New Roman (Hebrew)" charset="0"/>
              </a:endParaRPr>
            </a:p>
          </p:txBody>
        </p:sp>
        <p:sp>
          <p:nvSpPr>
            <p:cNvPr id="25" name="Oval 24"/>
            <p:cNvSpPr/>
            <p:nvPr/>
          </p:nvSpPr>
          <p:spPr bwMode="auto">
            <a:xfrm>
              <a:off x="5918057" y="3797965"/>
              <a:ext cx="446567" cy="446567"/>
            </a:xfrm>
            <a:prstGeom prst="ellipse">
              <a:avLst/>
            </a:prstGeom>
            <a:solidFill>
              <a:schemeClr val="accent1"/>
            </a:solidFill>
            <a:ln w="2857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1" i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Arial" charset="0"/>
                  <a:cs typeface="Times New Roman (Hebrew)" charset="0"/>
                </a:rPr>
                <a:t>c</a:t>
              </a:r>
              <a:endParaRPr kumimoji="0" lang="en-US" sz="12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Times New Roman (Hebrew)" charset="0"/>
              </a:endParaRPr>
            </a:p>
          </p:txBody>
        </p:sp>
        <p:cxnSp>
          <p:nvCxnSpPr>
            <p:cNvPr id="26" name="Straight Connector 25"/>
            <p:cNvCxnSpPr>
              <a:stCxn id="22" idx="6"/>
              <a:endCxn id="23" idx="2"/>
            </p:cNvCxnSpPr>
            <p:nvPr/>
          </p:nvCxnSpPr>
          <p:spPr bwMode="auto">
            <a:xfrm flipV="1">
              <a:off x="1186570" y="4021251"/>
              <a:ext cx="1279451" cy="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Straight Connector 26"/>
            <p:cNvCxnSpPr/>
            <p:nvPr/>
          </p:nvCxnSpPr>
          <p:spPr bwMode="auto">
            <a:xfrm flipV="1">
              <a:off x="2912588" y="4024796"/>
              <a:ext cx="1279451" cy="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/>
            <p:cNvCxnSpPr/>
            <p:nvPr/>
          </p:nvCxnSpPr>
          <p:spPr bwMode="auto">
            <a:xfrm flipV="1">
              <a:off x="4638606" y="4028341"/>
              <a:ext cx="1279451" cy="1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1" name="Group 50"/>
          <p:cNvGrpSpPr/>
          <p:nvPr/>
        </p:nvGrpSpPr>
        <p:grpSpPr>
          <a:xfrm>
            <a:off x="740003" y="3415151"/>
            <a:ext cx="922047" cy="436483"/>
            <a:chOff x="740003" y="4584781"/>
            <a:chExt cx="922047" cy="436483"/>
          </a:xfrm>
        </p:grpSpPr>
        <p:sp>
          <p:nvSpPr>
            <p:cNvPr id="29" name="TextBox 28"/>
            <p:cNvSpPr txBox="1"/>
            <p:nvPr/>
          </p:nvSpPr>
          <p:spPr>
            <a:xfrm>
              <a:off x="740003" y="4744265"/>
              <a:ext cx="92204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>
                  <a:solidFill>
                    <a:schemeClr val="accent1"/>
                  </a:solidFill>
                </a:rPr>
                <a:t>MSG(info)</a:t>
              </a:r>
              <a:endParaRPr lang="en-US" b="1" i="1" dirty="0">
                <a:solidFill>
                  <a:schemeClr val="accent1"/>
                </a:solidFill>
              </a:endParaRPr>
            </a:p>
          </p:txBody>
        </p:sp>
        <p:cxnSp>
          <p:nvCxnSpPr>
            <p:cNvPr id="30" name="Straight Arrow Connector 29"/>
            <p:cNvCxnSpPr/>
            <p:nvPr/>
          </p:nvCxnSpPr>
          <p:spPr bwMode="auto">
            <a:xfrm flipV="1">
              <a:off x="814421" y="4584781"/>
              <a:ext cx="576835" cy="1063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52" name="Group 51"/>
          <p:cNvGrpSpPr/>
          <p:nvPr/>
        </p:nvGrpSpPr>
        <p:grpSpPr>
          <a:xfrm>
            <a:off x="3550653" y="3312359"/>
            <a:ext cx="922047" cy="436483"/>
            <a:chOff x="3550653" y="4481989"/>
            <a:chExt cx="922047" cy="436483"/>
          </a:xfrm>
        </p:grpSpPr>
        <p:sp>
          <p:nvSpPr>
            <p:cNvPr id="31" name="TextBox 30"/>
            <p:cNvSpPr txBox="1"/>
            <p:nvPr/>
          </p:nvSpPr>
          <p:spPr>
            <a:xfrm>
              <a:off x="3550653" y="4641473"/>
              <a:ext cx="92204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>
                  <a:solidFill>
                    <a:schemeClr val="accent1"/>
                  </a:solidFill>
                </a:rPr>
                <a:t>MSG(info)</a:t>
              </a:r>
              <a:endParaRPr lang="en-US" b="1" i="1" dirty="0">
                <a:solidFill>
                  <a:schemeClr val="accent1"/>
                </a:solidFill>
              </a:endParaRPr>
            </a:p>
          </p:txBody>
        </p:sp>
        <p:cxnSp>
          <p:nvCxnSpPr>
            <p:cNvPr id="32" name="Straight Arrow Connector 31"/>
            <p:cNvCxnSpPr/>
            <p:nvPr/>
          </p:nvCxnSpPr>
          <p:spPr bwMode="auto">
            <a:xfrm flipV="1">
              <a:off x="3625071" y="4481989"/>
              <a:ext cx="576835" cy="1063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652884"/>
              </p:ext>
            </p:extLst>
          </p:nvPr>
        </p:nvGraphicFramePr>
        <p:xfrm>
          <a:off x="4005264" y="2301810"/>
          <a:ext cx="633342" cy="325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6" imgW="444240" imgH="228600" progId="Equation.DSMT4">
                  <p:embed/>
                </p:oleObj>
              </mc:Choice>
              <mc:Fallback>
                <p:oleObj name="Equation" r:id="rId6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05264" y="2301810"/>
                        <a:ext cx="633342" cy="325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085634" y="4142466"/>
            <a:ext cx="41793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92D050"/>
                </a:solidFill>
              </a:rPr>
              <a:t>PI1,PI2</a:t>
            </a:r>
            <a:r>
              <a:rPr lang="en-US" b="1" dirty="0" smtClean="0">
                <a:solidFill>
                  <a:srgbClr val="92D050"/>
                </a:solidFill>
              </a:rPr>
              <a:t> </a:t>
            </a:r>
            <a:r>
              <a:rPr lang="en-US" b="1" dirty="0" smtClean="0">
                <a:solidFill>
                  <a:srgbClr val="92D050"/>
                </a:solidFill>
              </a:rPr>
              <a:t>work (messages from c are disregarded by b)</a:t>
            </a:r>
            <a:endParaRPr lang="en-US" b="1" dirty="0" smtClean="0">
              <a:solidFill>
                <a:srgbClr val="92D050"/>
              </a:solidFill>
            </a:endParaRPr>
          </a:p>
          <a:p>
            <a:r>
              <a:rPr lang="en-US" b="1" i="1" dirty="0" smtClean="0">
                <a:solidFill>
                  <a:srgbClr val="92D050"/>
                </a:solidFill>
              </a:rPr>
              <a:t>PI3</a:t>
            </a:r>
            <a:r>
              <a:rPr lang="en-US" b="1" dirty="0" smtClean="0">
                <a:solidFill>
                  <a:srgbClr val="92D050"/>
                </a:solidFill>
              </a:rPr>
              <a:t> does not </a:t>
            </a:r>
            <a:r>
              <a:rPr lang="en-US" b="1" dirty="0" smtClean="0">
                <a:solidFill>
                  <a:srgbClr val="92D050"/>
                </a:solidFill>
              </a:rPr>
              <a:t>work  (Theorem PI3 a) and e) do not hold)</a:t>
            </a:r>
            <a:endParaRPr lang="en-US" b="1" dirty="0">
              <a:solidFill>
                <a:srgbClr val="92D050"/>
              </a:solidFill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5903600" y="3295005"/>
            <a:ext cx="922047" cy="418129"/>
            <a:chOff x="5903600" y="4464635"/>
            <a:chExt cx="922047" cy="418129"/>
          </a:xfrm>
        </p:grpSpPr>
        <p:cxnSp>
          <p:nvCxnSpPr>
            <p:cNvPr id="39" name="Straight Arrow Connector 38"/>
            <p:cNvCxnSpPr/>
            <p:nvPr/>
          </p:nvCxnSpPr>
          <p:spPr bwMode="auto">
            <a:xfrm flipH="1">
              <a:off x="5949465" y="4464635"/>
              <a:ext cx="547014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66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4" name="TextBox 43"/>
            <p:cNvSpPr txBox="1"/>
            <p:nvPr/>
          </p:nvSpPr>
          <p:spPr>
            <a:xfrm>
              <a:off x="5903600" y="4605765"/>
              <a:ext cx="92204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>
                  <a:solidFill>
                    <a:schemeClr val="accent1"/>
                  </a:solidFill>
                </a:rPr>
                <a:t>MSG(info)</a:t>
              </a:r>
              <a:endParaRPr lang="en-US" b="1" i="1" dirty="0">
                <a:solidFill>
                  <a:schemeClr val="accent1"/>
                </a:solidFill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4817307" y="3299282"/>
            <a:ext cx="958917" cy="449559"/>
            <a:chOff x="4817307" y="4468912"/>
            <a:chExt cx="958917" cy="449559"/>
          </a:xfrm>
        </p:grpSpPr>
        <p:cxnSp>
          <p:nvCxnSpPr>
            <p:cNvPr id="43" name="Straight Arrow Connector 42"/>
            <p:cNvCxnSpPr/>
            <p:nvPr/>
          </p:nvCxnSpPr>
          <p:spPr bwMode="auto">
            <a:xfrm flipH="1">
              <a:off x="4897288" y="4468912"/>
              <a:ext cx="547014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5" name="TextBox 44"/>
            <p:cNvSpPr txBox="1"/>
            <p:nvPr/>
          </p:nvSpPr>
          <p:spPr>
            <a:xfrm>
              <a:off x="4817307" y="4641472"/>
              <a:ext cx="95891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i="1" dirty="0" smtClean="0">
                  <a:solidFill>
                    <a:srgbClr val="92D050"/>
                  </a:solidFill>
                </a:rPr>
                <a:t>MSG(info’</a:t>
              </a:r>
              <a:r>
                <a:rPr lang="en-US" i="1" dirty="0" smtClean="0">
                  <a:solidFill>
                    <a:srgbClr val="92D050"/>
                  </a:solidFill>
                </a:rPr>
                <a:t>)</a:t>
              </a:r>
              <a:endParaRPr lang="en-US" i="1" dirty="0">
                <a:solidFill>
                  <a:srgbClr val="92D050"/>
                </a:solidFill>
              </a:endParaRPr>
            </a:p>
          </p:txBody>
        </p:sp>
      </p:grpSp>
      <p:sp>
        <p:nvSpPr>
          <p:cNvPr id="55" name="TextBox 54"/>
          <p:cNvSpPr txBox="1"/>
          <p:nvPr/>
        </p:nvSpPr>
        <p:spPr>
          <a:xfrm>
            <a:off x="465361" y="139068"/>
            <a:ext cx="18517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Initial Conditions</a:t>
            </a:r>
            <a:endParaRPr lang="en-US" sz="1600" b="1" dirty="0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94364"/>
              </p:ext>
            </p:extLst>
          </p:nvPr>
        </p:nvGraphicFramePr>
        <p:xfrm>
          <a:off x="4027797" y="2187775"/>
          <a:ext cx="610809" cy="333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8" imgW="419040" imgH="228600" progId="Equation.DSMT4">
                  <p:embed/>
                </p:oleObj>
              </mc:Choice>
              <mc:Fallback>
                <p:oleObj name="Equation" r:id="rId8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27797" y="2187775"/>
                        <a:ext cx="610809" cy="333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21201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07" name="Freeform 119"/>
          <p:cNvSpPr>
            <a:spLocks/>
          </p:cNvSpPr>
          <p:nvPr/>
        </p:nvSpPr>
        <p:spPr bwMode="auto">
          <a:xfrm>
            <a:off x="4552950" y="1633538"/>
            <a:ext cx="211138" cy="260350"/>
          </a:xfrm>
          <a:custGeom>
            <a:avLst/>
            <a:gdLst>
              <a:gd name="T0" fmla="*/ 134 w 267"/>
              <a:gd name="T1" fmla="*/ 0 h 329"/>
              <a:gd name="T2" fmla="*/ 0 w 267"/>
              <a:gd name="T3" fmla="*/ 259 h 329"/>
              <a:gd name="T4" fmla="*/ 131 w 267"/>
              <a:gd name="T5" fmla="*/ 329 h 329"/>
              <a:gd name="T6" fmla="*/ 267 w 267"/>
              <a:gd name="T7" fmla="*/ 69 h 329"/>
              <a:gd name="T8" fmla="*/ 134 w 267"/>
              <a:gd name="T9" fmla="*/ 0 h 3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7" h="329">
                <a:moveTo>
                  <a:pt x="134" y="0"/>
                </a:moveTo>
                <a:lnTo>
                  <a:pt x="0" y="259"/>
                </a:lnTo>
                <a:lnTo>
                  <a:pt x="131" y="329"/>
                </a:lnTo>
                <a:lnTo>
                  <a:pt x="267" y="69"/>
                </a:lnTo>
                <a:lnTo>
                  <a:pt x="13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60" name="Text Box 72"/>
          <p:cNvSpPr txBox="1">
            <a:spLocks noChangeArrowheads="1"/>
          </p:cNvSpPr>
          <p:nvPr/>
        </p:nvSpPr>
        <p:spPr bwMode="auto">
          <a:xfrm>
            <a:off x="1295400" y="3124200"/>
            <a:ext cx="77136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rgbClr val="00B050"/>
                </a:solidFill>
              </a:rPr>
              <a:t>source</a:t>
            </a:r>
          </a:p>
        </p:txBody>
      </p:sp>
      <p:sp>
        <p:nvSpPr>
          <p:cNvPr id="63561" name="Text Box 73"/>
          <p:cNvSpPr txBox="1">
            <a:spLocks noChangeArrowheads="1"/>
          </p:cNvSpPr>
          <p:nvPr/>
        </p:nvSpPr>
        <p:spPr bwMode="auto">
          <a:xfrm>
            <a:off x="228600" y="762000"/>
            <a:ext cx="140455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b="1" i="1" dirty="0">
                <a:solidFill>
                  <a:srgbClr val="00B050"/>
                </a:solidFill>
              </a:rPr>
              <a:t>Example PIF</a:t>
            </a:r>
          </a:p>
        </p:txBody>
      </p:sp>
      <p:grpSp>
        <p:nvGrpSpPr>
          <p:cNvPr id="63684" name="Group 196"/>
          <p:cNvGrpSpPr>
            <a:grpSpLocks/>
          </p:cNvGrpSpPr>
          <p:nvPr/>
        </p:nvGrpSpPr>
        <p:grpSpPr bwMode="auto">
          <a:xfrm>
            <a:off x="2133600" y="1524000"/>
            <a:ext cx="5622925" cy="2982913"/>
            <a:chOff x="1536" y="1680"/>
            <a:chExt cx="3542" cy="1879"/>
          </a:xfrm>
        </p:grpSpPr>
        <p:sp>
          <p:nvSpPr>
            <p:cNvPr id="63562" name="Freeform 74"/>
            <p:cNvSpPr>
              <a:spLocks/>
            </p:cNvSpPr>
            <p:nvPr/>
          </p:nvSpPr>
          <p:spPr bwMode="auto">
            <a:xfrm>
              <a:off x="1536" y="2592"/>
              <a:ext cx="357" cy="358"/>
            </a:xfrm>
            <a:custGeom>
              <a:avLst/>
              <a:gdLst>
                <a:gd name="T0" fmla="*/ 714 w 714"/>
                <a:gd name="T1" fmla="*/ 357 h 714"/>
                <a:gd name="T2" fmla="*/ 710 w 714"/>
                <a:gd name="T3" fmla="*/ 307 h 714"/>
                <a:gd name="T4" fmla="*/ 699 w 714"/>
                <a:gd name="T5" fmla="*/ 257 h 714"/>
                <a:gd name="T6" fmla="*/ 682 w 714"/>
                <a:gd name="T7" fmla="*/ 209 h 714"/>
                <a:gd name="T8" fmla="*/ 657 w 714"/>
                <a:gd name="T9" fmla="*/ 165 h 714"/>
                <a:gd name="T10" fmla="*/ 626 w 714"/>
                <a:gd name="T11" fmla="*/ 125 h 714"/>
                <a:gd name="T12" fmla="*/ 589 w 714"/>
                <a:gd name="T13" fmla="*/ 88 h 714"/>
                <a:gd name="T14" fmla="*/ 549 w 714"/>
                <a:gd name="T15" fmla="*/ 57 h 714"/>
                <a:gd name="T16" fmla="*/ 505 w 714"/>
                <a:gd name="T17" fmla="*/ 32 h 714"/>
                <a:gd name="T18" fmla="*/ 457 w 714"/>
                <a:gd name="T19" fmla="*/ 15 h 714"/>
                <a:gd name="T20" fmla="*/ 407 w 714"/>
                <a:gd name="T21" fmla="*/ 4 h 714"/>
                <a:gd name="T22" fmla="*/ 357 w 714"/>
                <a:gd name="T23" fmla="*/ 0 h 714"/>
                <a:gd name="T24" fmla="*/ 305 w 714"/>
                <a:gd name="T25" fmla="*/ 4 h 714"/>
                <a:gd name="T26" fmla="*/ 257 w 714"/>
                <a:gd name="T27" fmla="*/ 15 h 714"/>
                <a:gd name="T28" fmla="*/ 209 w 714"/>
                <a:gd name="T29" fmla="*/ 32 h 714"/>
                <a:gd name="T30" fmla="*/ 165 w 714"/>
                <a:gd name="T31" fmla="*/ 57 h 714"/>
                <a:gd name="T32" fmla="*/ 123 w 714"/>
                <a:gd name="T33" fmla="*/ 88 h 714"/>
                <a:gd name="T34" fmla="*/ 88 w 714"/>
                <a:gd name="T35" fmla="*/ 125 h 714"/>
                <a:gd name="T36" fmla="*/ 58 w 714"/>
                <a:gd name="T37" fmla="*/ 165 h 714"/>
                <a:gd name="T38" fmla="*/ 33 w 714"/>
                <a:gd name="T39" fmla="*/ 209 h 714"/>
                <a:gd name="T40" fmla="*/ 15 w 714"/>
                <a:gd name="T41" fmla="*/ 257 h 714"/>
                <a:gd name="T42" fmla="*/ 4 w 714"/>
                <a:gd name="T43" fmla="*/ 307 h 714"/>
                <a:gd name="T44" fmla="*/ 0 w 714"/>
                <a:gd name="T45" fmla="*/ 357 h 714"/>
                <a:gd name="T46" fmla="*/ 4 w 714"/>
                <a:gd name="T47" fmla="*/ 409 h 714"/>
                <a:gd name="T48" fmla="*/ 15 w 714"/>
                <a:gd name="T49" fmla="*/ 457 h 714"/>
                <a:gd name="T50" fmla="*/ 33 w 714"/>
                <a:gd name="T51" fmla="*/ 505 h 714"/>
                <a:gd name="T52" fmla="*/ 58 w 714"/>
                <a:gd name="T53" fmla="*/ 551 h 714"/>
                <a:gd name="T54" fmla="*/ 88 w 714"/>
                <a:gd name="T55" fmla="*/ 591 h 714"/>
                <a:gd name="T56" fmla="*/ 123 w 714"/>
                <a:gd name="T57" fmla="*/ 626 h 714"/>
                <a:gd name="T58" fmla="*/ 165 w 714"/>
                <a:gd name="T59" fmla="*/ 656 h 714"/>
                <a:gd name="T60" fmla="*/ 209 w 714"/>
                <a:gd name="T61" fmla="*/ 681 h 714"/>
                <a:gd name="T62" fmla="*/ 257 w 714"/>
                <a:gd name="T63" fmla="*/ 699 h 714"/>
                <a:gd name="T64" fmla="*/ 305 w 714"/>
                <a:gd name="T65" fmla="*/ 710 h 714"/>
                <a:gd name="T66" fmla="*/ 357 w 714"/>
                <a:gd name="T67" fmla="*/ 714 h 714"/>
                <a:gd name="T68" fmla="*/ 407 w 714"/>
                <a:gd name="T69" fmla="*/ 710 h 714"/>
                <a:gd name="T70" fmla="*/ 457 w 714"/>
                <a:gd name="T71" fmla="*/ 699 h 714"/>
                <a:gd name="T72" fmla="*/ 505 w 714"/>
                <a:gd name="T73" fmla="*/ 681 h 714"/>
                <a:gd name="T74" fmla="*/ 549 w 714"/>
                <a:gd name="T75" fmla="*/ 656 h 714"/>
                <a:gd name="T76" fmla="*/ 589 w 714"/>
                <a:gd name="T77" fmla="*/ 626 h 714"/>
                <a:gd name="T78" fmla="*/ 626 w 714"/>
                <a:gd name="T79" fmla="*/ 591 h 714"/>
                <a:gd name="T80" fmla="*/ 657 w 714"/>
                <a:gd name="T81" fmla="*/ 551 h 714"/>
                <a:gd name="T82" fmla="*/ 682 w 714"/>
                <a:gd name="T83" fmla="*/ 505 h 714"/>
                <a:gd name="T84" fmla="*/ 699 w 714"/>
                <a:gd name="T85" fmla="*/ 457 h 714"/>
                <a:gd name="T86" fmla="*/ 710 w 714"/>
                <a:gd name="T87" fmla="*/ 409 h 714"/>
                <a:gd name="T88" fmla="*/ 714 w 714"/>
                <a:gd name="T89" fmla="*/ 357 h 7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714" h="714">
                  <a:moveTo>
                    <a:pt x="714" y="357"/>
                  </a:moveTo>
                  <a:lnTo>
                    <a:pt x="710" y="307"/>
                  </a:lnTo>
                  <a:lnTo>
                    <a:pt x="699" y="257"/>
                  </a:lnTo>
                  <a:lnTo>
                    <a:pt x="682" y="209"/>
                  </a:lnTo>
                  <a:lnTo>
                    <a:pt x="657" y="165"/>
                  </a:lnTo>
                  <a:lnTo>
                    <a:pt x="626" y="125"/>
                  </a:lnTo>
                  <a:lnTo>
                    <a:pt x="589" y="88"/>
                  </a:lnTo>
                  <a:lnTo>
                    <a:pt x="549" y="57"/>
                  </a:lnTo>
                  <a:lnTo>
                    <a:pt x="505" y="32"/>
                  </a:lnTo>
                  <a:lnTo>
                    <a:pt x="457" y="15"/>
                  </a:lnTo>
                  <a:lnTo>
                    <a:pt x="407" y="4"/>
                  </a:lnTo>
                  <a:lnTo>
                    <a:pt x="357" y="0"/>
                  </a:lnTo>
                  <a:lnTo>
                    <a:pt x="305" y="4"/>
                  </a:lnTo>
                  <a:lnTo>
                    <a:pt x="257" y="15"/>
                  </a:lnTo>
                  <a:lnTo>
                    <a:pt x="209" y="32"/>
                  </a:lnTo>
                  <a:lnTo>
                    <a:pt x="165" y="57"/>
                  </a:lnTo>
                  <a:lnTo>
                    <a:pt x="123" y="88"/>
                  </a:lnTo>
                  <a:lnTo>
                    <a:pt x="88" y="125"/>
                  </a:lnTo>
                  <a:lnTo>
                    <a:pt x="58" y="165"/>
                  </a:lnTo>
                  <a:lnTo>
                    <a:pt x="33" y="209"/>
                  </a:lnTo>
                  <a:lnTo>
                    <a:pt x="15" y="257"/>
                  </a:lnTo>
                  <a:lnTo>
                    <a:pt x="4" y="307"/>
                  </a:lnTo>
                  <a:lnTo>
                    <a:pt x="0" y="357"/>
                  </a:lnTo>
                  <a:lnTo>
                    <a:pt x="4" y="409"/>
                  </a:lnTo>
                  <a:lnTo>
                    <a:pt x="15" y="457"/>
                  </a:lnTo>
                  <a:lnTo>
                    <a:pt x="33" y="505"/>
                  </a:lnTo>
                  <a:lnTo>
                    <a:pt x="58" y="551"/>
                  </a:lnTo>
                  <a:lnTo>
                    <a:pt x="88" y="591"/>
                  </a:lnTo>
                  <a:lnTo>
                    <a:pt x="123" y="626"/>
                  </a:lnTo>
                  <a:lnTo>
                    <a:pt x="165" y="656"/>
                  </a:lnTo>
                  <a:lnTo>
                    <a:pt x="209" y="681"/>
                  </a:lnTo>
                  <a:lnTo>
                    <a:pt x="257" y="699"/>
                  </a:lnTo>
                  <a:lnTo>
                    <a:pt x="305" y="710"/>
                  </a:lnTo>
                  <a:lnTo>
                    <a:pt x="357" y="714"/>
                  </a:lnTo>
                  <a:lnTo>
                    <a:pt x="407" y="710"/>
                  </a:lnTo>
                  <a:lnTo>
                    <a:pt x="457" y="699"/>
                  </a:lnTo>
                  <a:lnTo>
                    <a:pt x="505" y="681"/>
                  </a:lnTo>
                  <a:lnTo>
                    <a:pt x="549" y="656"/>
                  </a:lnTo>
                  <a:lnTo>
                    <a:pt x="589" y="626"/>
                  </a:lnTo>
                  <a:lnTo>
                    <a:pt x="626" y="591"/>
                  </a:lnTo>
                  <a:lnTo>
                    <a:pt x="657" y="551"/>
                  </a:lnTo>
                  <a:lnTo>
                    <a:pt x="682" y="505"/>
                  </a:lnTo>
                  <a:lnTo>
                    <a:pt x="699" y="457"/>
                  </a:lnTo>
                  <a:lnTo>
                    <a:pt x="710" y="409"/>
                  </a:lnTo>
                  <a:lnTo>
                    <a:pt x="714" y="357"/>
                  </a:lnTo>
                  <a:close/>
                </a:path>
              </a:pathLst>
            </a:custGeom>
            <a:solidFill>
              <a:schemeClr val="bg1"/>
            </a:solidFill>
            <a:ln w="460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63" name="Rectangle 75"/>
            <p:cNvSpPr>
              <a:spLocks noChangeArrowheads="1"/>
            </p:cNvSpPr>
            <p:nvPr/>
          </p:nvSpPr>
          <p:spPr bwMode="auto">
            <a:xfrm>
              <a:off x="1680" y="2688"/>
              <a:ext cx="60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</a:rPr>
                <a:t>1</a:t>
              </a:r>
              <a:endParaRPr lang="en-US"/>
            </a:p>
          </p:txBody>
        </p:sp>
        <p:sp>
          <p:nvSpPr>
            <p:cNvPr id="63566" name="Freeform 78"/>
            <p:cNvSpPr>
              <a:spLocks/>
            </p:cNvSpPr>
            <p:nvPr/>
          </p:nvSpPr>
          <p:spPr bwMode="auto">
            <a:xfrm>
              <a:off x="3072" y="1680"/>
              <a:ext cx="356" cy="357"/>
            </a:xfrm>
            <a:custGeom>
              <a:avLst/>
              <a:gdLst>
                <a:gd name="T0" fmla="*/ 712 w 712"/>
                <a:gd name="T1" fmla="*/ 357 h 714"/>
                <a:gd name="T2" fmla="*/ 710 w 712"/>
                <a:gd name="T3" fmla="*/ 305 h 714"/>
                <a:gd name="T4" fmla="*/ 698 w 712"/>
                <a:gd name="T5" fmla="*/ 257 h 714"/>
                <a:gd name="T6" fmla="*/ 681 w 712"/>
                <a:gd name="T7" fmla="*/ 209 h 714"/>
                <a:gd name="T8" fmla="*/ 656 w 712"/>
                <a:gd name="T9" fmla="*/ 165 h 714"/>
                <a:gd name="T10" fmla="*/ 625 w 712"/>
                <a:gd name="T11" fmla="*/ 123 h 714"/>
                <a:gd name="T12" fmla="*/ 589 w 712"/>
                <a:gd name="T13" fmla="*/ 88 h 714"/>
                <a:gd name="T14" fmla="*/ 549 w 712"/>
                <a:gd name="T15" fmla="*/ 58 h 714"/>
                <a:gd name="T16" fmla="*/ 504 w 712"/>
                <a:gd name="T17" fmla="*/ 33 h 714"/>
                <a:gd name="T18" fmla="*/ 456 w 712"/>
                <a:gd name="T19" fmla="*/ 15 h 714"/>
                <a:gd name="T20" fmla="*/ 407 w 712"/>
                <a:gd name="T21" fmla="*/ 4 h 714"/>
                <a:gd name="T22" fmla="*/ 357 w 712"/>
                <a:gd name="T23" fmla="*/ 0 h 714"/>
                <a:gd name="T24" fmla="*/ 305 w 712"/>
                <a:gd name="T25" fmla="*/ 4 h 714"/>
                <a:gd name="T26" fmla="*/ 255 w 712"/>
                <a:gd name="T27" fmla="*/ 15 h 714"/>
                <a:gd name="T28" fmla="*/ 209 w 712"/>
                <a:gd name="T29" fmla="*/ 33 h 714"/>
                <a:gd name="T30" fmla="*/ 163 w 712"/>
                <a:gd name="T31" fmla="*/ 58 h 714"/>
                <a:gd name="T32" fmla="*/ 122 w 712"/>
                <a:gd name="T33" fmla="*/ 88 h 714"/>
                <a:gd name="T34" fmla="*/ 86 w 712"/>
                <a:gd name="T35" fmla="*/ 123 h 714"/>
                <a:gd name="T36" fmla="*/ 57 w 712"/>
                <a:gd name="T37" fmla="*/ 165 h 714"/>
                <a:gd name="T38" fmla="*/ 32 w 712"/>
                <a:gd name="T39" fmla="*/ 209 h 714"/>
                <a:gd name="T40" fmla="*/ 15 w 712"/>
                <a:gd name="T41" fmla="*/ 257 h 714"/>
                <a:gd name="T42" fmla="*/ 3 w 712"/>
                <a:gd name="T43" fmla="*/ 305 h 714"/>
                <a:gd name="T44" fmla="*/ 0 w 712"/>
                <a:gd name="T45" fmla="*/ 357 h 714"/>
                <a:gd name="T46" fmla="*/ 3 w 712"/>
                <a:gd name="T47" fmla="*/ 407 h 714"/>
                <a:gd name="T48" fmla="*/ 15 w 712"/>
                <a:gd name="T49" fmla="*/ 457 h 714"/>
                <a:gd name="T50" fmla="*/ 32 w 712"/>
                <a:gd name="T51" fmla="*/ 505 h 714"/>
                <a:gd name="T52" fmla="*/ 57 w 712"/>
                <a:gd name="T53" fmla="*/ 549 h 714"/>
                <a:gd name="T54" fmla="*/ 86 w 712"/>
                <a:gd name="T55" fmla="*/ 590 h 714"/>
                <a:gd name="T56" fmla="*/ 122 w 712"/>
                <a:gd name="T57" fmla="*/ 626 h 714"/>
                <a:gd name="T58" fmla="*/ 163 w 712"/>
                <a:gd name="T59" fmla="*/ 657 h 714"/>
                <a:gd name="T60" fmla="*/ 209 w 712"/>
                <a:gd name="T61" fmla="*/ 682 h 714"/>
                <a:gd name="T62" fmla="*/ 255 w 712"/>
                <a:gd name="T63" fmla="*/ 699 h 714"/>
                <a:gd name="T64" fmla="*/ 305 w 712"/>
                <a:gd name="T65" fmla="*/ 710 h 714"/>
                <a:gd name="T66" fmla="*/ 357 w 712"/>
                <a:gd name="T67" fmla="*/ 714 h 714"/>
                <a:gd name="T68" fmla="*/ 407 w 712"/>
                <a:gd name="T69" fmla="*/ 710 h 714"/>
                <a:gd name="T70" fmla="*/ 456 w 712"/>
                <a:gd name="T71" fmla="*/ 699 h 714"/>
                <a:gd name="T72" fmla="*/ 504 w 712"/>
                <a:gd name="T73" fmla="*/ 682 h 714"/>
                <a:gd name="T74" fmla="*/ 549 w 712"/>
                <a:gd name="T75" fmla="*/ 657 h 714"/>
                <a:gd name="T76" fmla="*/ 589 w 712"/>
                <a:gd name="T77" fmla="*/ 626 h 714"/>
                <a:gd name="T78" fmla="*/ 625 w 712"/>
                <a:gd name="T79" fmla="*/ 590 h 714"/>
                <a:gd name="T80" fmla="*/ 656 w 712"/>
                <a:gd name="T81" fmla="*/ 549 h 714"/>
                <a:gd name="T82" fmla="*/ 681 w 712"/>
                <a:gd name="T83" fmla="*/ 505 h 714"/>
                <a:gd name="T84" fmla="*/ 698 w 712"/>
                <a:gd name="T85" fmla="*/ 457 h 714"/>
                <a:gd name="T86" fmla="*/ 710 w 712"/>
                <a:gd name="T87" fmla="*/ 407 h 714"/>
                <a:gd name="T88" fmla="*/ 712 w 712"/>
                <a:gd name="T89" fmla="*/ 357 h 7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712" h="714">
                  <a:moveTo>
                    <a:pt x="712" y="357"/>
                  </a:moveTo>
                  <a:lnTo>
                    <a:pt x="710" y="305"/>
                  </a:lnTo>
                  <a:lnTo>
                    <a:pt x="698" y="257"/>
                  </a:lnTo>
                  <a:lnTo>
                    <a:pt x="681" y="209"/>
                  </a:lnTo>
                  <a:lnTo>
                    <a:pt x="656" y="165"/>
                  </a:lnTo>
                  <a:lnTo>
                    <a:pt x="625" y="123"/>
                  </a:lnTo>
                  <a:lnTo>
                    <a:pt x="589" y="88"/>
                  </a:lnTo>
                  <a:lnTo>
                    <a:pt x="549" y="58"/>
                  </a:lnTo>
                  <a:lnTo>
                    <a:pt x="504" y="33"/>
                  </a:lnTo>
                  <a:lnTo>
                    <a:pt x="456" y="15"/>
                  </a:lnTo>
                  <a:lnTo>
                    <a:pt x="407" y="4"/>
                  </a:lnTo>
                  <a:lnTo>
                    <a:pt x="357" y="0"/>
                  </a:lnTo>
                  <a:lnTo>
                    <a:pt x="305" y="4"/>
                  </a:lnTo>
                  <a:lnTo>
                    <a:pt x="255" y="15"/>
                  </a:lnTo>
                  <a:lnTo>
                    <a:pt x="209" y="33"/>
                  </a:lnTo>
                  <a:lnTo>
                    <a:pt x="163" y="58"/>
                  </a:lnTo>
                  <a:lnTo>
                    <a:pt x="122" y="88"/>
                  </a:lnTo>
                  <a:lnTo>
                    <a:pt x="86" y="123"/>
                  </a:lnTo>
                  <a:lnTo>
                    <a:pt x="57" y="165"/>
                  </a:lnTo>
                  <a:lnTo>
                    <a:pt x="32" y="209"/>
                  </a:lnTo>
                  <a:lnTo>
                    <a:pt x="15" y="257"/>
                  </a:lnTo>
                  <a:lnTo>
                    <a:pt x="3" y="305"/>
                  </a:lnTo>
                  <a:lnTo>
                    <a:pt x="0" y="357"/>
                  </a:lnTo>
                  <a:lnTo>
                    <a:pt x="3" y="407"/>
                  </a:lnTo>
                  <a:lnTo>
                    <a:pt x="15" y="457"/>
                  </a:lnTo>
                  <a:lnTo>
                    <a:pt x="32" y="505"/>
                  </a:lnTo>
                  <a:lnTo>
                    <a:pt x="57" y="549"/>
                  </a:lnTo>
                  <a:lnTo>
                    <a:pt x="86" y="590"/>
                  </a:lnTo>
                  <a:lnTo>
                    <a:pt x="122" y="626"/>
                  </a:lnTo>
                  <a:lnTo>
                    <a:pt x="163" y="657"/>
                  </a:lnTo>
                  <a:lnTo>
                    <a:pt x="209" y="682"/>
                  </a:lnTo>
                  <a:lnTo>
                    <a:pt x="255" y="699"/>
                  </a:lnTo>
                  <a:lnTo>
                    <a:pt x="305" y="710"/>
                  </a:lnTo>
                  <a:lnTo>
                    <a:pt x="357" y="714"/>
                  </a:lnTo>
                  <a:lnTo>
                    <a:pt x="407" y="710"/>
                  </a:lnTo>
                  <a:lnTo>
                    <a:pt x="456" y="699"/>
                  </a:lnTo>
                  <a:lnTo>
                    <a:pt x="504" y="682"/>
                  </a:lnTo>
                  <a:lnTo>
                    <a:pt x="549" y="657"/>
                  </a:lnTo>
                  <a:lnTo>
                    <a:pt x="589" y="626"/>
                  </a:lnTo>
                  <a:lnTo>
                    <a:pt x="625" y="590"/>
                  </a:lnTo>
                  <a:lnTo>
                    <a:pt x="656" y="549"/>
                  </a:lnTo>
                  <a:lnTo>
                    <a:pt x="681" y="505"/>
                  </a:lnTo>
                  <a:lnTo>
                    <a:pt x="698" y="457"/>
                  </a:lnTo>
                  <a:lnTo>
                    <a:pt x="710" y="407"/>
                  </a:lnTo>
                  <a:lnTo>
                    <a:pt x="712" y="357"/>
                  </a:lnTo>
                  <a:close/>
                </a:path>
              </a:pathLst>
            </a:custGeom>
            <a:solidFill>
              <a:schemeClr val="bg1"/>
            </a:solidFill>
            <a:ln w="460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567" name="Rectangle 79"/>
            <p:cNvSpPr>
              <a:spLocks noChangeArrowheads="1"/>
            </p:cNvSpPr>
            <p:nvPr/>
          </p:nvSpPr>
          <p:spPr bwMode="auto">
            <a:xfrm>
              <a:off x="3216" y="1776"/>
              <a:ext cx="60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</a:rPr>
                <a:t>2</a:t>
              </a:r>
              <a:endParaRPr lang="en-US"/>
            </a:p>
          </p:txBody>
        </p:sp>
        <p:sp>
          <p:nvSpPr>
            <p:cNvPr id="63570" name="Line 82"/>
            <p:cNvSpPr>
              <a:spLocks noChangeShapeType="1"/>
            </p:cNvSpPr>
            <p:nvPr/>
          </p:nvSpPr>
          <p:spPr bwMode="auto">
            <a:xfrm flipV="1">
              <a:off x="1824" y="1968"/>
              <a:ext cx="1249" cy="651"/>
            </a:xfrm>
            <a:prstGeom prst="line">
              <a:avLst/>
            </a:prstGeom>
            <a:noFill/>
            <a:ln w="460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76" name="Rectangle 88"/>
            <p:cNvSpPr>
              <a:spLocks noChangeArrowheads="1"/>
            </p:cNvSpPr>
            <p:nvPr/>
          </p:nvSpPr>
          <p:spPr bwMode="auto">
            <a:xfrm>
              <a:off x="2448" y="2160"/>
              <a:ext cx="72" cy="1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/>
            <a:p>
              <a:r>
                <a:rPr lang="en-US" sz="1800" dirty="0">
                  <a:solidFill>
                    <a:srgbClr val="000000"/>
                  </a:solidFill>
                </a:rPr>
                <a:t>3</a:t>
              </a:r>
              <a:endParaRPr lang="en-US" sz="2500" dirty="0">
                <a:solidFill>
                  <a:srgbClr val="000000"/>
                </a:solidFill>
              </a:endParaRPr>
            </a:p>
          </p:txBody>
        </p:sp>
        <p:grpSp>
          <p:nvGrpSpPr>
            <p:cNvPr id="63683" name="Group 195"/>
            <p:cNvGrpSpPr>
              <a:grpSpLocks/>
            </p:cNvGrpSpPr>
            <p:nvPr/>
          </p:nvGrpSpPr>
          <p:grpSpPr bwMode="auto">
            <a:xfrm>
              <a:off x="1872" y="1920"/>
              <a:ext cx="3206" cy="1639"/>
              <a:chOff x="1248" y="-691"/>
              <a:chExt cx="3206" cy="1639"/>
            </a:xfrm>
          </p:grpSpPr>
          <p:sp>
            <p:nvSpPr>
              <p:cNvPr id="63572" name="Line 84"/>
              <p:cNvSpPr>
                <a:spLocks noChangeShapeType="1"/>
              </p:cNvSpPr>
              <p:nvPr/>
            </p:nvSpPr>
            <p:spPr bwMode="auto">
              <a:xfrm>
                <a:off x="1248" y="240"/>
                <a:ext cx="1169" cy="537"/>
              </a:xfrm>
              <a:prstGeom prst="line">
                <a:avLst/>
              </a:prstGeom>
              <a:noFill/>
              <a:ln w="460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82" name="Rectangle 94"/>
              <p:cNvSpPr>
                <a:spLocks noChangeArrowheads="1"/>
              </p:cNvSpPr>
              <p:nvPr/>
            </p:nvSpPr>
            <p:spPr bwMode="auto">
              <a:xfrm>
                <a:off x="1728" y="384"/>
                <a:ext cx="81" cy="17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800" dirty="0">
                    <a:solidFill>
                      <a:srgbClr val="000000"/>
                    </a:solidFill>
                  </a:rPr>
                  <a:t>6</a:t>
                </a:r>
                <a:endParaRPr lang="en-US" sz="1000" dirty="0"/>
              </a:p>
            </p:txBody>
          </p:sp>
          <p:sp>
            <p:nvSpPr>
              <p:cNvPr id="63564" name="Freeform 76"/>
              <p:cNvSpPr>
                <a:spLocks/>
              </p:cNvSpPr>
              <p:nvPr/>
            </p:nvSpPr>
            <p:spPr bwMode="auto">
              <a:xfrm>
                <a:off x="2401" y="591"/>
                <a:ext cx="356" cy="357"/>
              </a:xfrm>
              <a:custGeom>
                <a:avLst/>
                <a:gdLst>
                  <a:gd name="T0" fmla="*/ 712 w 712"/>
                  <a:gd name="T1" fmla="*/ 357 h 714"/>
                  <a:gd name="T2" fmla="*/ 710 w 712"/>
                  <a:gd name="T3" fmla="*/ 305 h 714"/>
                  <a:gd name="T4" fmla="*/ 698 w 712"/>
                  <a:gd name="T5" fmla="*/ 257 h 714"/>
                  <a:gd name="T6" fmla="*/ 681 w 712"/>
                  <a:gd name="T7" fmla="*/ 209 h 714"/>
                  <a:gd name="T8" fmla="*/ 656 w 712"/>
                  <a:gd name="T9" fmla="*/ 165 h 714"/>
                  <a:gd name="T10" fmla="*/ 625 w 712"/>
                  <a:gd name="T11" fmla="*/ 123 h 714"/>
                  <a:gd name="T12" fmla="*/ 589 w 712"/>
                  <a:gd name="T13" fmla="*/ 88 h 714"/>
                  <a:gd name="T14" fmla="*/ 549 w 712"/>
                  <a:gd name="T15" fmla="*/ 57 h 714"/>
                  <a:gd name="T16" fmla="*/ 504 w 712"/>
                  <a:gd name="T17" fmla="*/ 32 h 714"/>
                  <a:gd name="T18" fmla="*/ 456 w 712"/>
                  <a:gd name="T19" fmla="*/ 15 h 714"/>
                  <a:gd name="T20" fmla="*/ 407 w 712"/>
                  <a:gd name="T21" fmla="*/ 4 h 714"/>
                  <a:gd name="T22" fmla="*/ 357 w 712"/>
                  <a:gd name="T23" fmla="*/ 0 h 714"/>
                  <a:gd name="T24" fmla="*/ 305 w 712"/>
                  <a:gd name="T25" fmla="*/ 4 h 714"/>
                  <a:gd name="T26" fmla="*/ 255 w 712"/>
                  <a:gd name="T27" fmla="*/ 15 h 714"/>
                  <a:gd name="T28" fmla="*/ 209 w 712"/>
                  <a:gd name="T29" fmla="*/ 32 h 714"/>
                  <a:gd name="T30" fmla="*/ 163 w 712"/>
                  <a:gd name="T31" fmla="*/ 57 h 714"/>
                  <a:gd name="T32" fmla="*/ 122 w 712"/>
                  <a:gd name="T33" fmla="*/ 88 h 714"/>
                  <a:gd name="T34" fmla="*/ 86 w 712"/>
                  <a:gd name="T35" fmla="*/ 123 h 714"/>
                  <a:gd name="T36" fmla="*/ 57 w 712"/>
                  <a:gd name="T37" fmla="*/ 165 h 714"/>
                  <a:gd name="T38" fmla="*/ 32 w 712"/>
                  <a:gd name="T39" fmla="*/ 209 h 714"/>
                  <a:gd name="T40" fmla="*/ 15 w 712"/>
                  <a:gd name="T41" fmla="*/ 257 h 714"/>
                  <a:gd name="T42" fmla="*/ 3 w 712"/>
                  <a:gd name="T43" fmla="*/ 305 h 714"/>
                  <a:gd name="T44" fmla="*/ 0 w 712"/>
                  <a:gd name="T45" fmla="*/ 357 h 714"/>
                  <a:gd name="T46" fmla="*/ 3 w 712"/>
                  <a:gd name="T47" fmla="*/ 407 h 714"/>
                  <a:gd name="T48" fmla="*/ 15 w 712"/>
                  <a:gd name="T49" fmla="*/ 457 h 714"/>
                  <a:gd name="T50" fmla="*/ 32 w 712"/>
                  <a:gd name="T51" fmla="*/ 505 h 714"/>
                  <a:gd name="T52" fmla="*/ 57 w 712"/>
                  <a:gd name="T53" fmla="*/ 549 h 714"/>
                  <a:gd name="T54" fmla="*/ 86 w 712"/>
                  <a:gd name="T55" fmla="*/ 589 h 714"/>
                  <a:gd name="T56" fmla="*/ 122 w 712"/>
                  <a:gd name="T57" fmla="*/ 626 h 714"/>
                  <a:gd name="T58" fmla="*/ 163 w 712"/>
                  <a:gd name="T59" fmla="*/ 656 h 714"/>
                  <a:gd name="T60" fmla="*/ 209 w 712"/>
                  <a:gd name="T61" fmla="*/ 681 h 714"/>
                  <a:gd name="T62" fmla="*/ 255 w 712"/>
                  <a:gd name="T63" fmla="*/ 699 h 714"/>
                  <a:gd name="T64" fmla="*/ 305 w 712"/>
                  <a:gd name="T65" fmla="*/ 710 h 714"/>
                  <a:gd name="T66" fmla="*/ 357 w 712"/>
                  <a:gd name="T67" fmla="*/ 714 h 714"/>
                  <a:gd name="T68" fmla="*/ 407 w 712"/>
                  <a:gd name="T69" fmla="*/ 710 h 714"/>
                  <a:gd name="T70" fmla="*/ 456 w 712"/>
                  <a:gd name="T71" fmla="*/ 699 h 714"/>
                  <a:gd name="T72" fmla="*/ 504 w 712"/>
                  <a:gd name="T73" fmla="*/ 681 h 714"/>
                  <a:gd name="T74" fmla="*/ 549 w 712"/>
                  <a:gd name="T75" fmla="*/ 656 h 714"/>
                  <a:gd name="T76" fmla="*/ 589 w 712"/>
                  <a:gd name="T77" fmla="*/ 626 h 714"/>
                  <a:gd name="T78" fmla="*/ 625 w 712"/>
                  <a:gd name="T79" fmla="*/ 589 h 714"/>
                  <a:gd name="T80" fmla="*/ 656 w 712"/>
                  <a:gd name="T81" fmla="*/ 549 h 714"/>
                  <a:gd name="T82" fmla="*/ 681 w 712"/>
                  <a:gd name="T83" fmla="*/ 505 h 714"/>
                  <a:gd name="T84" fmla="*/ 698 w 712"/>
                  <a:gd name="T85" fmla="*/ 457 h 714"/>
                  <a:gd name="T86" fmla="*/ 710 w 712"/>
                  <a:gd name="T87" fmla="*/ 407 h 714"/>
                  <a:gd name="T88" fmla="*/ 712 w 712"/>
                  <a:gd name="T89" fmla="*/ 357 h 7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712" h="714">
                    <a:moveTo>
                      <a:pt x="712" y="357"/>
                    </a:moveTo>
                    <a:lnTo>
                      <a:pt x="710" y="305"/>
                    </a:lnTo>
                    <a:lnTo>
                      <a:pt x="698" y="257"/>
                    </a:lnTo>
                    <a:lnTo>
                      <a:pt x="681" y="209"/>
                    </a:lnTo>
                    <a:lnTo>
                      <a:pt x="656" y="165"/>
                    </a:lnTo>
                    <a:lnTo>
                      <a:pt x="625" y="123"/>
                    </a:lnTo>
                    <a:lnTo>
                      <a:pt x="589" y="88"/>
                    </a:lnTo>
                    <a:lnTo>
                      <a:pt x="549" y="57"/>
                    </a:lnTo>
                    <a:lnTo>
                      <a:pt x="504" y="32"/>
                    </a:lnTo>
                    <a:lnTo>
                      <a:pt x="456" y="15"/>
                    </a:lnTo>
                    <a:lnTo>
                      <a:pt x="407" y="4"/>
                    </a:lnTo>
                    <a:lnTo>
                      <a:pt x="357" y="0"/>
                    </a:lnTo>
                    <a:lnTo>
                      <a:pt x="305" y="4"/>
                    </a:lnTo>
                    <a:lnTo>
                      <a:pt x="255" y="15"/>
                    </a:lnTo>
                    <a:lnTo>
                      <a:pt x="209" y="32"/>
                    </a:lnTo>
                    <a:lnTo>
                      <a:pt x="163" y="57"/>
                    </a:lnTo>
                    <a:lnTo>
                      <a:pt x="122" y="88"/>
                    </a:lnTo>
                    <a:lnTo>
                      <a:pt x="86" y="123"/>
                    </a:lnTo>
                    <a:lnTo>
                      <a:pt x="57" y="165"/>
                    </a:lnTo>
                    <a:lnTo>
                      <a:pt x="32" y="209"/>
                    </a:lnTo>
                    <a:lnTo>
                      <a:pt x="15" y="257"/>
                    </a:lnTo>
                    <a:lnTo>
                      <a:pt x="3" y="305"/>
                    </a:lnTo>
                    <a:lnTo>
                      <a:pt x="0" y="357"/>
                    </a:lnTo>
                    <a:lnTo>
                      <a:pt x="3" y="407"/>
                    </a:lnTo>
                    <a:lnTo>
                      <a:pt x="15" y="457"/>
                    </a:lnTo>
                    <a:lnTo>
                      <a:pt x="32" y="505"/>
                    </a:lnTo>
                    <a:lnTo>
                      <a:pt x="57" y="549"/>
                    </a:lnTo>
                    <a:lnTo>
                      <a:pt x="86" y="589"/>
                    </a:lnTo>
                    <a:lnTo>
                      <a:pt x="122" y="626"/>
                    </a:lnTo>
                    <a:lnTo>
                      <a:pt x="163" y="656"/>
                    </a:lnTo>
                    <a:lnTo>
                      <a:pt x="209" y="681"/>
                    </a:lnTo>
                    <a:lnTo>
                      <a:pt x="255" y="699"/>
                    </a:lnTo>
                    <a:lnTo>
                      <a:pt x="305" y="710"/>
                    </a:lnTo>
                    <a:lnTo>
                      <a:pt x="357" y="714"/>
                    </a:lnTo>
                    <a:lnTo>
                      <a:pt x="407" y="710"/>
                    </a:lnTo>
                    <a:lnTo>
                      <a:pt x="456" y="699"/>
                    </a:lnTo>
                    <a:lnTo>
                      <a:pt x="504" y="681"/>
                    </a:lnTo>
                    <a:lnTo>
                      <a:pt x="549" y="656"/>
                    </a:lnTo>
                    <a:lnTo>
                      <a:pt x="589" y="626"/>
                    </a:lnTo>
                    <a:lnTo>
                      <a:pt x="625" y="589"/>
                    </a:lnTo>
                    <a:lnTo>
                      <a:pt x="656" y="549"/>
                    </a:lnTo>
                    <a:lnTo>
                      <a:pt x="681" y="505"/>
                    </a:lnTo>
                    <a:lnTo>
                      <a:pt x="698" y="457"/>
                    </a:lnTo>
                    <a:lnTo>
                      <a:pt x="710" y="407"/>
                    </a:lnTo>
                    <a:lnTo>
                      <a:pt x="712" y="357"/>
                    </a:lnTo>
                    <a:close/>
                  </a:path>
                </a:pathLst>
              </a:custGeom>
              <a:solidFill>
                <a:schemeClr val="bg1"/>
              </a:solidFill>
              <a:ln w="460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65" name="Rectangle 77"/>
              <p:cNvSpPr>
                <a:spLocks noChangeArrowheads="1"/>
              </p:cNvSpPr>
              <p:nvPr/>
            </p:nvSpPr>
            <p:spPr bwMode="auto">
              <a:xfrm>
                <a:off x="2551" y="706"/>
                <a:ext cx="60" cy="1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500">
                    <a:solidFill>
                      <a:srgbClr val="000000"/>
                    </a:solidFill>
                  </a:rPr>
                  <a:t>3</a:t>
                </a:r>
                <a:endParaRPr lang="en-US"/>
              </a:p>
            </p:txBody>
          </p:sp>
          <p:sp>
            <p:nvSpPr>
              <p:cNvPr id="63568" name="Freeform 80"/>
              <p:cNvSpPr>
                <a:spLocks/>
              </p:cNvSpPr>
              <p:nvPr/>
            </p:nvSpPr>
            <p:spPr bwMode="auto">
              <a:xfrm>
                <a:off x="4097" y="-79"/>
                <a:ext cx="357" cy="357"/>
              </a:xfrm>
              <a:custGeom>
                <a:avLst/>
                <a:gdLst>
                  <a:gd name="T0" fmla="*/ 714 w 714"/>
                  <a:gd name="T1" fmla="*/ 357 h 714"/>
                  <a:gd name="T2" fmla="*/ 710 w 714"/>
                  <a:gd name="T3" fmla="*/ 305 h 714"/>
                  <a:gd name="T4" fmla="*/ 699 w 714"/>
                  <a:gd name="T5" fmla="*/ 257 h 714"/>
                  <a:gd name="T6" fmla="*/ 681 w 714"/>
                  <a:gd name="T7" fmla="*/ 209 h 714"/>
                  <a:gd name="T8" fmla="*/ 656 w 714"/>
                  <a:gd name="T9" fmla="*/ 163 h 714"/>
                  <a:gd name="T10" fmla="*/ 626 w 714"/>
                  <a:gd name="T11" fmla="*/ 122 h 714"/>
                  <a:gd name="T12" fmla="*/ 591 w 714"/>
                  <a:gd name="T13" fmla="*/ 88 h 714"/>
                  <a:gd name="T14" fmla="*/ 549 w 714"/>
                  <a:gd name="T15" fmla="*/ 57 h 714"/>
                  <a:gd name="T16" fmla="*/ 505 w 714"/>
                  <a:gd name="T17" fmla="*/ 32 h 714"/>
                  <a:gd name="T18" fmla="*/ 457 w 714"/>
                  <a:gd name="T19" fmla="*/ 15 h 714"/>
                  <a:gd name="T20" fmla="*/ 407 w 714"/>
                  <a:gd name="T21" fmla="*/ 3 h 714"/>
                  <a:gd name="T22" fmla="*/ 357 w 714"/>
                  <a:gd name="T23" fmla="*/ 0 h 714"/>
                  <a:gd name="T24" fmla="*/ 307 w 714"/>
                  <a:gd name="T25" fmla="*/ 3 h 714"/>
                  <a:gd name="T26" fmla="*/ 257 w 714"/>
                  <a:gd name="T27" fmla="*/ 15 h 714"/>
                  <a:gd name="T28" fmla="*/ 209 w 714"/>
                  <a:gd name="T29" fmla="*/ 32 h 714"/>
                  <a:gd name="T30" fmla="*/ 165 w 714"/>
                  <a:gd name="T31" fmla="*/ 57 h 714"/>
                  <a:gd name="T32" fmla="*/ 123 w 714"/>
                  <a:gd name="T33" fmla="*/ 88 h 714"/>
                  <a:gd name="T34" fmla="*/ 88 w 714"/>
                  <a:gd name="T35" fmla="*/ 122 h 714"/>
                  <a:gd name="T36" fmla="*/ 57 w 714"/>
                  <a:gd name="T37" fmla="*/ 163 h 714"/>
                  <a:gd name="T38" fmla="*/ 32 w 714"/>
                  <a:gd name="T39" fmla="*/ 209 h 714"/>
                  <a:gd name="T40" fmla="*/ 15 w 714"/>
                  <a:gd name="T41" fmla="*/ 257 h 714"/>
                  <a:gd name="T42" fmla="*/ 4 w 714"/>
                  <a:gd name="T43" fmla="*/ 305 h 714"/>
                  <a:gd name="T44" fmla="*/ 0 w 714"/>
                  <a:gd name="T45" fmla="*/ 357 h 714"/>
                  <a:gd name="T46" fmla="*/ 4 w 714"/>
                  <a:gd name="T47" fmla="*/ 407 h 714"/>
                  <a:gd name="T48" fmla="*/ 15 w 714"/>
                  <a:gd name="T49" fmla="*/ 457 h 714"/>
                  <a:gd name="T50" fmla="*/ 32 w 714"/>
                  <a:gd name="T51" fmla="*/ 505 h 714"/>
                  <a:gd name="T52" fmla="*/ 57 w 714"/>
                  <a:gd name="T53" fmla="*/ 549 h 714"/>
                  <a:gd name="T54" fmla="*/ 88 w 714"/>
                  <a:gd name="T55" fmla="*/ 589 h 714"/>
                  <a:gd name="T56" fmla="*/ 123 w 714"/>
                  <a:gd name="T57" fmla="*/ 625 h 714"/>
                  <a:gd name="T58" fmla="*/ 165 w 714"/>
                  <a:gd name="T59" fmla="*/ 656 h 714"/>
                  <a:gd name="T60" fmla="*/ 209 w 714"/>
                  <a:gd name="T61" fmla="*/ 681 h 714"/>
                  <a:gd name="T62" fmla="*/ 257 w 714"/>
                  <a:gd name="T63" fmla="*/ 698 h 714"/>
                  <a:gd name="T64" fmla="*/ 307 w 714"/>
                  <a:gd name="T65" fmla="*/ 710 h 714"/>
                  <a:gd name="T66" fmla="*/ 357 w 714"/>
                  <a:gd name="T67" fmla="*/ 714 h 714"/>
                  <a:gd name="T68" fmla="*/ 407 w 714"/>
                  <a:gd name="T69" fmla="*/ 710 h 714"/>
                  <a:gd name="T70" fmla="*/ 457 w 714"/>
                  <a:gd name="T71" fmla="*/ 698 h 714"/>
                  <a:gd name="T72" fmla="*/ 505 w 714"/>
                  <a:gd name="T73" fmla="*/ 681 h 714"/>
                  <a:gd name="T74" fmla="*/ 549 w 714"/>
                  <a:gd name="T75" fmla="*/ 656 h 714"/>
                  <a:gd name="T76" fmla="*/ 591 w 714"/>
                  <a:gd name="T77" fmla="*/ 625 h 714"/>
                  <a:gd name="T78" fmla="*/ 626 w 714"/>
                  <a:gd name="T79" fmla="*/ 589 h 714"/>
                  <a:gd name="T80" fmla="*/ 656 w 714"/>
                  <a:gd name="T81" fmla="*/ 549 h 714"/>
                  <a:gd name="T82" fmla="*/ 681 w 714"/>
                  <a:gd name="T83" fmla="*/ 505 h 714"/>
                  <a:gd name="T84" fmla="*/ 699 w 714"/>
                  <a:gd name="T85" fmla="*/ 457 h 714"/>
                  <a:gd name="T86" fmla="*/ 710 w 714"/>
                  <a:gd name="T87" fmla="*/ 407 h 714"/>
                  <a:gd name="T88" fmla="*/ 714 w 714"/>
                  <a:gd name="T89" fmla="*/ 357 h 7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714" h="714">
                    <a:moveTo>
                      <a:pt x="714" y="357"/>
                    </a:moveTo>
                    <a:lnTo>
                      <a:pt x="710" y="305"/>
                    </a:lnTo>
                    <a:lnTo>
                      <a:pt x="699" y="257"/>
                    </a:lnTo>
                    <a:lnTo>
                      <a:pt x="681" y="209"/>
                    </a:lnTo>
                    <a:lnTo>
                      <a:pt x="656" y="163"/>
                    </a:lnTo>
                    <a:lnTo>
                      <a:pt x="626" y="122"/>
                    </a:lnTo>
                    <a:lnTo>
                      <a:pt x="591" y="88"/>
                    </a:lnTo>
                    <a:lnTo>
                      <a:pt x="549" y="57"/>
                    </a:lnTo>
                    <a:lnTo>
                      <a:pt x="505" y="32"/>
                    </a:lnTo>
                    <a:lnTo>
                      <a:pt x="457" y="15"/>
                    </a:lnTo>
                    <a:lnTo>
                      <a:pt x="407" y="3"/>
                    </a:lnTo>
                    <a:lnTo>
                      <a:pt x="357" y="0"/>
                    </a:lnTo>
                    <a:lnTo>
                      <a:pt x="307" y="3"/>
                    </a:lnTo>
                    <a:lnTo>
                      <a:pt x="257" y="15"/>
                    </a:lnTo>
                    <a:lnTo>
                      <a:pt x="209" y="32"/>
                    </a:lnTo>
                    <a:lnTo>
                      <a:pt x="165" y="57"/>
                    </a:lnTo>
                    <a:lnTo>
                      <a:pt x="123" y="88"/>
                    </a:lnTo>
                    <a:lnTo>
                      <a:pt x="88" y="122"/>
                    </a:lnTo>
                    <a:lnTo>
                      <a:pt x="57" y="163"/>
                    </a:lnTo>
                    <a:lnTo>
                      <a:pt x="32" y="209"/>
                    </a:lnTo>
                    <a:lnTo>
                      <a:pt x="15" y="257"/>
                    </a:lnTo>
                    <a:lnTo>
                      <a:pt x="4" y="305"/>
                    </a:lnTo>
                    <a:lnTo>
                      <a:pt x="0" y="357"/>
                    </a:lnTo>
                    <a:lnTo>
                      <a:pt x="4" y="407"/>
                    </a:lnTo>
                    <a:lnTo>
                      <a:pt x="15" y="457"/>
                    </a:lnTo>
                    <a:lnTo>
                      <a:pt x="32" y="505"/>
                    </a:lnTo>
                    <a:lnTo>
                      <a:pt x="57" y="549"/>
                    </a:lnTo>
                    <a:lnTo>
                      <a:pt x="88" y="589"/>
                    </a:lnTo>
                    <a:lnTo>
                      <a:pt x="123" y="625"/>
                    </a:lnTo>
                    <a:lnTo>
                      <a:pt x="165" y="656"/>
                    </a:lnTo>
                    <a:lnTo>
                      <a:pt x="209" y="681"/>
                    </a:lnTo>
                    <a:lnTo>
                      <a:pt x="257" y="698"/>
                    </a:lnTo>
                    <a:lnTo>
                      <a:pt x="307" y="710"/>
                    </a:lnTo>
                    <a:lnTo>
                      <a:pt x="357" y="714"/>
                    </a:lnTo>
                    <a:lnTo>
                      <a:pt x="407" y="710"/>
                    </a:lnTo>
                    <a:lnTo>
                      <a:pt x="457" y="698"/>
                    </a:lnTo>
                    <a:lnTo>
                      <a:pt x="505" y="681"/>
                    </a:lnTo>
                    <a:lnTo>
                      <a:pt x="549" y="656"/>
                    </a:lnTo>
                    <a:lnTo>
                      <a:pt x="591" y="625"/>
                    </a:lnTo>
                    <a:lnTo>
                      <a:pt x="626" y="589"/>
                    </a:lnTo>
                    <a:lnTo>
                      <a:pt x="656" y="549"/>
                    </a:lnTo>
                    <a:lnTo>
                      <a:pt x="681" y="505"/>
                    </a:lnTo>
                    <a:lnTo>
                      <a:pt x="699" y="457"/>
                    </a:lnTo>
                    <a:lnTo>
                      <a:pt x="710" y="407"/>
                    </a:lnTo>
                    <a:lnTo>
                      <a:pt x="714" y="357"/>
                    </a:lnTo>
                    <a:close/>
                  </a:path>
                </a:pathLst>
              </a:custGeom>
              <a:solidFill>
                <a:schemeClr val="bg1"/>
              </a:solidFill>
              <a:ln w="460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71" name="Line 83"/>
              <p:cNvSpPr>
                <a:spLocks noChangeShapeType="1"/>
              </p:cNvSpPr>
              <p:nvPr/>
            </p:nvSpPr>
            <p:spPr bwMode="auto">
              <a:xfrm>
                <a:off x="2739" y="-691"/>
                <a:ext cx="1408" cy="662"/>
              </a:xfrm>
              <a:prstGeom prst="line">
                <a:avLst/>
              </a:prstGeom>
              <a:noFill/>
              <a:ln w="460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73" name="Line 85"/>
              <p:cNvSpPr>
                <a:spLocks noChangeShapeType="1"/>
              </p:cNvSpPr>
              <p:nvPr/>
            </p:nvSpPr>
            <p:spPr bwMode="auto">
              <a:xfrm flipV="1">
                <a:off x="2739" y="226"/>
                <a:ext cx="1408" cy="463"/>
              </a:xfrm>
              <a:prstGeom prst="line">
                <a:avLst/>
              </a:prstGeom>
              <a:noFill/>
              <a:ln w="460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74" name="Line 86"/>
              <p:cNvSpPr>
                <a:spLocks noChangeShapeType="1"/>
              </p:cNvSpPr>
              <p:nvPr/>
            </p:nvSpPr>
            <p:spPr bwMode="auto">
              <a:xfrm>
                <a:off x="2580" y="-591"/>
                <a:ext cx="1" cy="1182"/>
              </a:xfrm>
              <a:prstGeom prst="line">
                <a:avLst/>
              </a:prstGeom>
              <a:noFill/>
              <a:ln w="460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78" name="Rectangle 90"/>
              <p:cNvSpPr>
                <a:spLocks noChangeArrowheads="1"/>
              </p:cNvSpPr>
              <p:nvPr/>
            </p:nvSpPr>
            <p:spPr bwMode="auto">
              <a:xfrm>
                <a:off x="3400" y="-475"/>
                <a:ext cx="72" cy="15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600" dirty="0">
                    <a:solidFill>
                      <a:srgbClr val="000000"/>
                    </a:solidFill>
                  </a:rPr>
                  <a:t>1</a:t>
                </a:r>
                <a:endParaRPr lang="en-US" sz="900" dirty="0"/>
              </a:p>
            </p:txBody>
          </p:sp>
          <p:sp>
            <p:nvSpPr>
              <p:cNvPr id="63580" name="Rectangle 92"/>
              <p:cNvSpPr>
                <a:spLocks noChangeArrowheads="1"/>
              </p:cNvSpPr>
              <p:nvPr/>
            </p:nvSpPr>
            <p:spPr bwMode="auto">
              <a:xfrm>
                <a:off x="3400" y="345"/>
                <a:ext cx="81" cy="17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800" dirty="0">
                    <a:solidFill>
                      <a:srgbClr val="000000"/>
                    </a:solidFill>
                  </a:rPr>
                  <a:t>1</a:t>
                </a:r>
                <a:endParaRPr lang="en-US" sz="1000" dirty="0"/>
              </a:p>
            </p:txBody>
          </p:sp>
          <p:sp>
            <p:nvSpPr>
              <p:cNvPr id="63584" name="Rectangle 96"/>
              <p:cNvSpPr>
                <a:spLocks noChangeArrowheads="1"/>
              </p:cNvSpPr>
              <p:nvPr/>
            </p:nvSpPr>
            <p:spPr bwMode="auto">
              <a:xfrm>
                <a:off x="2537" y="-113"/>
                <a:ext cx="81" cy="17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800" dirty="0">
                    <a:solidFill>
                      <a:srgbClr val="000000"/>
                    </a:solidFill>
                  </a:rPr>
                  <a:t>2</a:t>
                </a:r>
                <a:endParaRPr lang="en-US" sz="1000" dirty="0"/>
              </a:p>
            </p:txBody>
          </p:sp>
        </p:grpSp>
        <p:sp>
          <p:nvSpPr>
            <p:cNvPr id="63569" name="Rectangle 81"/>
            <p:cNvSpPr>
              <a:spLocks noChangeArrowheads="1"/>
            </p:cNvSpPr>
            <p:nvPr/>
          </p:nvSpPr>
          <p:spPr bwMode="auto">
            <a:xfrm>
              <a:off x="4848" y="2640"/>
              <a:ext cx="47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sz="1500">
                  <a:solidFill>
                    <a:srgbClr val="000000"/>
                  </a:solidFill>
                </a:rPr>
                <a:t>4</a:t>
              </a:r>
              <a:endParaRPr lang="en-US"/>
            </a:p>
          </p:txBody>
        </p:sp>
      </p:grpSp>
      <p:grpSp>
        <p:nvGrpSpPr>
          <p:cNvPr id="63696" name="Group 208"/>
          <p:cNvGrpSpPr>
            <a:grpSpLocks/>
          </p:cNvGrpSpPr>
          <p:nvPr/>
        </p:nvGrpSpPr>
        <p:grpSpPr bwMode="auto">
          <a:xfrm>
            <a:off x="2743200" y="2667000"/>
            <a:ext cx="762000" cy="990600"/>
            <a:chOff x="1728" y="1680"/>
            <a:chExt cx="480" cy="624"/>
          </a:xfrm>
        </p:grpSpPr>
        <p:grpSp>
          <p:nvGrpSpPr>
            <p:cNvPr id="63690" name="Group 202"/>
            <p:cNvGrpSpPr>
              <a:grpSpLocks/>
            </p:cNvGrpSpPr>
            <p:nvPr/>
          </p:nvGrpSpPr>
          <p:grpSpPr bwMode="auto">
            <a:xfrm>
              <a:off x="1728" y="1680"/>
              <a:ext cx="467" cy="240"/>
              <a:chOff x="768" y="3456"/>
              <a:chExt cx="467" cy="240"/>
            </a:xfrm>
          </p:grpSpPr>
          <p:sp>
            <p:nvSpPr>
              <p:cNvPr id="63691" name="Line 203"/>
              <p:cNvSpPr>
                <a:spLocks noChangeShapeType="1"/>
              </p:cNvSpPr>
              <p:nvPr/>
            </p:nvSpPr>
            <p:spPr bwMode="auto">
              <a:xfrm flipH="1">
                <a:off x="768" y="3456"/>
                <a:ext cx="467" cy="240"/>
              </a:xfrm>
              <a:prstGeom prst="line">
                <a:avLst/>
              </a:prstGeom>
              <a:noFill/>
              <a:ln w="26988">
                <a:solidFill>
                  <a:srgbClr val="0000FF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692" name="Rectangle 204"/>
              <p:cNvSpPr>
                <a:spLocks noChangeArrowheads="1"/>
              </p:cNvSpPr>
              <p:nvPr/>
            </p:nvSpPr>
            <p:spPr bwMode="auto">
              <a:xfrm rot="19860000">
                <a:off x="949" y="3526"/>
                <a:ext cx="62" cy="13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FF"/>
                    </a:solidFill>
                    <a:latin typeface="Arial" charset="0"/>
                  </a:rPr>
                  <a:t>0</a:t>
                </a:r>
                <a:endParaRPr lang="en-US"/>
              </a:p>
            </p:txBody>
          </p:sp>
        </p:grpSp>
        <p:grpSp>
          <p:nvGrpSpPr>
            <p:cNvPr id="63693" name="Group 205"/>
            <p:cNvGrpSpPr>
              <a:grpSpLocks/>
            </p:cNvGrpSpPr>
            <p:nvPr/>
          </p:nvGrpSpPr>
          <p:grpSpPr bwMode="auto">
            <a:xfrm flipV="1">
              <a:off x="1728" y="2064"/>
              <a:ext cx="480" cy="240"/>
              <a:chOff x="768" y="3456"/>
              <a:chExt cx="467" cy="240"/>
            </a:xfrm>
          </p:grpSpPr>
          <p:sp>
            <p:nvSpPr>
              <p:cNvPr id="63694" name="Line 206"/>
              <p:cNvSpPr>
                <a:spLocks noChangeShapeType="1"/>
              </p:cNvSpPr>
              <p:nvPr/>
            </p:nvSpPr>
            <p:spPr bwMode="auto">
              <a:xfrm flipH="1">
                <a:off x="768" y="3456"/>
                <a:ext cx="467" cy="240"/>
              </a:xfrm>
              <a:prstGeom prst="line">
                <a:avLst/>
              </a:prstGeom>
              <a:noFill/>
              <a:ln w="26988">
                <a:solidFill>
                  <a:srgbClr val="0000FF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695" name="Rectangle 207"/>
              <p:cNvSpPr>
                <a:spLocks noChangeArrowheads="1"/>
              </p:cNvSpPr>
              <p:nvPr/>
            </p:nvSpPr>
            <p:spPr bwMode="auto">
              <a:xfrm rot="19860000">
                <a:off x="935" y="3488"/>
                <a:ext cx="61" cy="13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400">
                    <a:solidFill>
                      <a:srgbClr val="0000FF"/>
                    </a:solidFill>
                    <a:latin typeface="Arial" charset="0"/>
                  </a:rPr>
                  <a:t>0</a:t>
                </a:r>
                <a:endParaRPr lang="en-US"/>
              </a:p>
            </p:txBody>
          </p:sp>
        </p:grpSp>
      </p:grpSp>
      <p:grpSp>
        <p:nvGrpSpPr>
          <p:cNvPr id="63707" name="Group 219"/>
          <p:cNvGrpSpPr>
            <a:grpSpLocks/>
          </p:cNvGrpSpPr>
          <p:nvPr/>
        </p:nvGrpSpPr>
        <p:grpSpPr bwMode="auto">
          <a:xfrm>
            <a:off x="3810000" y="2133598"/>
            <a:ext cx="838200" cy="381000"/>
            <a:chOff x="2400" y="1344"/>
            <a:chExt cx="528" cy="240"/>
          </a:xfrm>
        </p:grpSpPr>
        <p:sp>
          <p:nvSpPr>
            <p:cNvPr id="63700" name="Line 212"/>
            <p:cNvSpPr>
              <a:spLocks noChangeShapeType="1"/>
            </p:cNvSpPr>
            <p:nvPr/>
          </p:nvSpPr>
          <p:spPr bwMode="auto">
            <a:xfrm flipV="1">
              <a:off x="2400" y="1344"/>
              <a:ext cx="528" cy="24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701" name="Text Box 213"/>
            <p:cNvSpPr txBox="1">
              <a:spLocks noChangeArrowheads="1"/>
            </p:cNvSpPr>
            <p:nvPr/>
          </p:nvSpPr>
          <p:spPr bwMode="auto">
            <a:xfrm>
              <a:off x="2592" y="1392"/>
              <a:ext cx="202" cy="1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100" b="1" dirty="0">
                  <a:solidFill>
                    <a:schemeClr val="accent2"/>
                  </a:solidFill>
                </a:rPr>
                <a:t>3</a:t>
              </a:r>
            </a:p>
          </p:txBody>
        </p:sp>
      </p:grpSp>
      <p:grpSp>
        <p:nvGrpSpPr>
          <p:cNvPr id="63706" name="Group 218"/>
          <p:cNvGrpSpPr>
            <a:grpSpLocks/>
          </p:cNvGrpSpPr>
          <p:nvPr/>
        </p:nvGrpSpPr>
        <p:grpSpPr bwMode="auto">
          <a:xfrm>
            <a:off x="4800600" y="1752600"/>
            <a:ext cx="1371600" cy="1066800"/>
            <a:chOff x="3024" y="1104"/>
            <a:chExt cx="864" cy="672"/>
          </a:xfrm>
        </p:grpSpPr>
        <p:sp>
          <p:nvSpPr>
            <p:cNvPr id="63702" name="Line 214"/>
            <p:cNvSpPr>
              <a:spLocks noChangeShapeType="1"/>
            </p:cNvSpPr>
            <p:nvPr/>
          </p:nvSpPr>
          <p:spPr bwMode="auto">
            <a:xfrm>
              <a:off x="3312" y="1104"/>
              <a:ext cx="576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703" name="Text Box 215"/>
            <p:cNvSpPr txBox="1">
              <a:spLocks noChangeArrowheads="1"/>
            </p:cNvSpPr>
            <p:nvPr/>
          </p:nvSpPr>
          <p:spPr bwMode="auto">
            <a:xfrm>
              <a:off x="3456" y="1104"/>
              <a:ext cx="202" cy="1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100" b="1" dirty="0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63704" name="Line 216"/>
            <p:cNvSpPr>
              <a:spLocks noChangeShapeType="1"/>
            </p:cNvSpPr>
            <p:nvPr/>
          </p:nvSpPr>
          <p:spPr bwMode="auto">
            <a:xfrm>
              <a:off x="3072" y="1344"/>
              <a:ext cx="0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705" name="Text Box 217"/>
            <p:cNvSpPr txBox="1">
              <a:spLocks noChangeArrowheads="1"/>
            </p:cNvSpPr>
            <p:nvPr/>
          </p:nvSpPr>
          <p:spPr bwMode="auto">
            <a:xfrm>
              <a:off x="3024" y="1392"/>
              <a:ext cx="202" cy="1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100" b="1" dirty="0">
                  <a:solidFill>
                    <a:schemeClr val="accent2"/>
                  </a:solidFill>
                </a:rPr>
                <a:t>3</a:t>
              </a:r>
            </a:p>
          </p:txBody>
        </p:sp>
      </p:grpSp>
      <p:grpSp>
        <p:nvGrpSpPr>
          <p:cNvPr id="63718" name="Group 230"/>
          <p:cNvGrpSpPr>
            <a:grpSpLocks/>
          </p:cNvGrpSpPr>
          <p:nvPr/>
        </p:nvGrpSpPr>
        <p:grpSpPr bwMode="auto">
          <a:xfrm>
            <a:off x="4800600" y="3124200"/>
            <a:ext cx="320675" cy="762000"/>
            <a:chOff x="1238" y="3264"/>
            <a:chExt cx="202" cy="480"/>
          </a:xfrm>
        </p:grpSpPr>
        <p:sp>
          <p:nvSpPr>
            <p:cNvPr id="63709" name="Line 221"/>
            <p:cNvSpPr>
              <a:spLocks noChangeShapeType="1"/>
            </p:cNvSpPr>
            <p:nvPr/>
          </p:nvSpPr>
          <p:spPr bwMode="auto">
            <a:xfrm>
              <a:off x="1344" y="3264"/>
              <a:ext cx="0" cy="48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710" name="Text Box 222"/>
            <p:cNvSpPr txBox="1">
              <a:spLocks noChangeArrowheads="1"/>
            </p:cNvSpPr>
            <p:nvPr/>
          </p:nvSpPr>
          <p:spPr bwMode="auto">
            <a:xfrm>
              <a:off x="1238" y="3360"/>
              <a:ext cx="202" cy="1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100" b="1" dirty="0">
                  <a:solidFill>
                    <a:schemeClr val="accent2"/>
                  </a:solidFill>
                </a:rPr>
                <a:t>5</a:t>
              </a:r>
            </a:p>
          </p:txBody>
        </p:sp>
      </p:grpSp>
      <p:grpSp>
        <p:nvGrpSpPr>
          <p:cNvPr id="63727" name="Group 239"/>
          <p:cNvGrpSpPr>
            <a:grpSpLocks/>
          </p:cNvGrpSpPr>
          <p:nvPr/>
        </p:nvGrpSpPr>
        <p:grpSpPr bwMode="auto">
          <a:xfrm>
            <a:off x="3581400" y="3965575"/>
            <a:ext cx="2438400" cy="388938"/>
            <a:chOff x="2256" y="2498"/>
            <a:chExt cx="1536" cy="245"/>
          </a:xfrm>
        </p:grpSpPr>
        <p:grpSp>
          <p:nvGrpSpPr>
            <p:cNvPr id="63711" name="Group 223"/>
            <p:cNvGrpSpPr>
              <a:grpSpLocks/>
            </p:cNvGrpSpPr>
            <p:nvPr/>
          </p:nvGrpSpPr>
          <p:grpSpPr bwMode="auto">
            <a:xfrm>
              <a:off x="3264" y="2498"/>
              <a:ext cx="528" cy="205"/>
              <a:chOff x="2400" y="1344"/>
              <a:chExt cx="528" cy="247"/>
            </a:xfrm>
          </p:grpSpPr>
          <p:sp>
            <p:nvSpPr>
              <p:cNvPr id="63712" name="Line 224"/>
              <p:cNvSpPr>
                <a:spLocks noChangeShapeType="1"/>
              </p:cNvSpPr>
              <p:nvPr/>
            </p:nvSpPr>
            <p:spPr bwMode="auto">
              <a:xfrm flipV="1">
                <a:off x="2400" y="1344"/>
                <a:ext cx="528" cy="24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713" name="Text Box 225"/>
              <p:cNvSpPr txBox="1">
                <a:spLocks noChangeArrowheads="1"/>
              </p:cNvSpPr>
              <p:nvPr/>
            </p:nvSpPr>
            <p:spPr bwMode="auto">
              <a:xfrm>
                <a:off x="2592" y="1392"/>
                <a:ext cx="202" cy="19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1100" b="1" dirty="0">
                    <a:solidFill>
                      <a:schemeClr val="accent2"/>
                    </a:solidFill>
                  </a:rPr>
                  <a:t>5</a:t>
                </a:r>
              </a:p>
            </p:txBody>
          </p:sp>
        </p:grpSp>
        <p:grpSp>
          <p:nvGrpSpPr>
            <p:cNvPr id="63717" name="Group 229"/>
            <p:cNvGrpSpPr>
              <a:grpSpLocks/>
            </p:cNvGrpSpPr>
            <p:nvPr/>
          </p:nvGrpSpPr>
          <p:grpSpPr bwMode="auto">
            <a:xfrm>
              <a:off x="2256" y="2544"/>
              <a:ext cx="528" cy="199"/>
              <a:chOff x="2256" y="3168"/>
              <a:chExt cx="528" cy="199"/>
            </a:xfrm>
          </p:grpSpPr>
          <p:sp>
            <p:nvSpPr>
              <p:cNvPr id="63715" name="Line 227"/>
              <p:cNvSpPr>
                <a:spLocks noChangeShapeType="1"/>
              </p:cNvSpPr>
              <p:nvPr/>
            </p:nvSpPr>
            <p:spPr bwMode="auto">
              <a:xfrm flipH="1" flipV="1">
                <a:off x="2256" y="3168"/>
                <a:ext cx="528" cy="199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716" name="Text Box 228"/>
              <p:cNvSpPr txBox="1">
                <a:spLocks noChangeArrowheads="1"/>
              </p:cNvSpPr>
              <p:nvPr/>
            </p:nvSpPr>
            <p:spPr bwMode="auto">
              <a:xfrm>
                <a:off x="2496" y="3168"/>
                <a:ext cx="202" cy="16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1100" b="1" dirty="0">
                    <a:solidFill>
                      <a:schemeClr val="accent2"/>
                    </a:solidFill>
                  </a:rPr>
                  <a:t>5</a:t>
                </a:r>
              </a:p>
            </p:txBody>
          </p:sp>
        </p:grpSp>
      </p:grpSp>
      <p:grpSp>
        <p:nvGrpSpPr>
          <p:cNvPr id="63722" name="Group 234"/>
          <p:cNvGrpSpPr>
            <a:grpSpLocks/>
          </p:cNvGrpSpPr>
          <p:nvPr/>
        </p:nvGrpSpPr>
        <p:grpSpPr bwMode="auto">
          <a:xfrm>
            <a:off x="6477000" y="2286000"/>
            <a:ext cx="838200" cy="381000"/>
            <a:chOff x="4272" y="3216"/>
            <a:chExt cx="528" cy="240"/>
          </a:xfrm>
        </p:grpSpPr>
        <p:sp>
          <p:nvSpPr>
            <p:cNvPr id="63720" name="Line 232"/>
            <p:cNvSpPr>
              <a:spLocks noChangeShapeType="1"/>
            </p:cNvSpPr>
            <p:nvPr/>
          </p:nvSpPr>
          <p:spPr bwMode="auto">
            <a:xfrm>
              <a:off x="4272" y="3223"/>
              <a:ext cx="528" cy="23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721" name="Text Box 233"/>
            <p:cNvSpPr txBox="1">
              <a:spLocks noChangeArrowheads="1"/>
            </p:cNvSpPr>
            <p:nvPr/>
          </p:nvSpPr>
          <p:spPr bwMode="auto">
            <a:xfrm>
              <a:off x="4416" y="3216"/>
              <a:ext cx="202" cy="1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100" b="1" dirty="0">
                  <a:solidFill>
                    <a:schemeClr val="accent2"/>
                  </a:solidFill>
                </a:rPr>
                <a:t>4</a:t>
              </a:r>
            </a:p>
          </p:txBody>
        </p:sp>
      </p:grpSp>
      <p:grpSp>
        <p:nvGrpSpPr>
          <p:cNvPr id="63726" name="Group 238"/>
          <p:cNvGrpSpPr>
            <a:grpSpLocks/>
          </p:cNvGrpSpPr>
          <p:nvPr/>
        </p:nvGrpSpPr>
        <p:grpSpPr bwMode="auto">
          <a:xfrm>
            <a:off x="6324600" y="3124192"/>
            <a:ext cx="762000" cy="304800"/>
            <a:chOff x="3648" y="3600"/>
            <a:chExt cx="480" cy="192"/>
          </a:xfrm>
        </p:grpSpPr>
        <p:sp>
          <p:nvSpPr>
            <p:cNvPr id="63724" name="Line 236"/>
            <p:cNvSpPr>
              <a:spLocks noChangeShapeType="1"/>
            </p:cNvSpPr>
            <p:nvPr/>
          </p:nvSpPr>
          <p:spPr bwMode="auto">
            <a:xfrm flipH="1">
              <a:off x="3648" y="3655"/>
              <a:ext cx="480" cy="13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725" name="Text Box 237"/>
            <p:cNvSpPr txBox="1">
              <a:spLocks noChangeArrowheads="1"/>
            </p:cNvSpPr>
            <p:nvPr/>
          </p:nvSpPr>
          <p:spPr bwMode="auto">
            <a:xfrm>
              <a:off x="3792" y="3600"/>
              <a:ext cx="202" cy="1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100" b="1" dirty="0">
                  <a:solidFill>
                    <a:schemeClr val="accent2"/>
                  </a:solidFill>
                </a:rPr>
                <a:t>4</a:t>
              </a:r>
            </a:p>
          </p:txBody>
        </p:sp>
      </p:grpSp>
      <p:grpSp>
        <p:nvGrpSpPr>
          <p:cNvPr id="63732" name="Group 244"/>
          <p:cNvGrpSpPr>
            <a:grpSpLocks/>
          </p:cNvGrpSpPr>
          <p:nvPr/>
        </p:nvGrpSpPr>
        <p:grpSpPr bwMode="auto">
          <a:xfrm>
            <a:off x="5105400" y="3581400"/>
            <a:ext cx="1006475" cy="381000"/>
            <a:chOff x="3840" y="3360"/>
            <a:chExt cx="634" cy="240"/>
          </a:xfrm>
        </p:grpSpPr>
        <p:sp>
          <p:nvSpPr>
            <p:cNvPr id="63729" name="Line 241"/>
            <p:cNvSpPr>
              <a:spLocks noChangeShapeType="1"/>
            </p:cNvSpPr>
            <p:nvPr/>
          </p:nvSpPr>
          <p:spPr bwMode="auto">
            <a:xfrm flipH="1">
              <a:off x="3840" y="3360"/>
              <a:ext cx="634" cy="24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730" name="Text Box 242"/>
            <p:cNvSpPr txBox="1">
              <a:spLocks noChangeArrowheads="1"/>
            </p:cNvSpPr>
            <p:nvPr/>
          </p:nvSpPr>
          <p:spPr bwMode="auto">
            <a:xfrm>
              <a:off x="4080" y="3360"/>
              <a:ext cx="202" cy="1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100" b="1" dirty="0">
                  <a:solidFill>
                    <a:schemeClr val="accent2"/>
                  </a:solidFill>
                </a:rPr>
                <a:t>5</a:t>
              </a:r>
            </a:p>
          </p:txBody>
        </p:sp>
      </p:grpSp>
      <p:grpSp>
        <p:nvGrpSpPr>
          <p:cNvPr id="63736" name="Group 248"/>
          <p:cNvGrpSpPr>
            <a:grpSpLocks/>
          </p:cNvGrpSpPr>
          <p:nvPr/>
        </p:nvGrpSpPr>
        <p:grpSpPr bwMode="auto">
          <a:xfrm>
            <a:off x="3657600" y="3581400"/>
            <a:ext cx="838200" cy="457200"/>
            <a:chOff x="3888" y="3600"/>
            <a:chExt cx="528" cy="288"/>
          </a:xfrm>
        </p:grpSpPr>
        <p:sp>
          <p:nvSpPr>
            <p:cNvPr id="63734" name="Line 246"/>
            <p:cNvSpPr>
              <a:spLocks noChangeShapeType="1"/>
            </p:cNvSpPr>
            <p:nvPr/>
          </p:nvSpPr>
          <p:spPr bwMode="auto">
            <a:xfrm>
              <a:off x="3888" y="3600"/>
              <a:ext cx="528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735" name="Text Box 247"/>
            <p:cNvSpPr txBox="1">
              <a:spLocks noChangeArrowheads="1"/>
            </p:cNvSpPr>
            <p:nvPr/>
          </p:nvSpPr>
          <p:spPr bwMode="auto">
            <a:xfrm>
              <a:off x="4032" y="3600"/>
              <a:ext cx="202" cy="1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100" b="1" dirty="0">
                  <a:solidFill>
                    <a:schemeClr val="accent2"/>
                  </a:solidFill>
                </a:rPr>
                <a:t>6</a:t>
              </a:r>
            </a:p>
          </p:txBody>
        </p:sp>
      </p:grpSp>
      <p:grpSp>
        <p:nvGrpSpPr>
          <p:cNvPr id="63740" name="Group 252"/>
          <p:cNvGrpSpPr>
            <a:grpSpLocks/>
          </p:cNvGrpSpPr>
          <p:nvPr/>
        </p:nvGrpSpPr>
        <p:grpSpPr bwMode="auto">
          <a:xfrm>
            <a:off x="6477000" y="3581393"/>
            <a:ext cx="838200" cy="304800"/>
            <a:chOff x="3792" y="3168"/>
            <a:chExt cx="528" cy="192"/>
          </a:xfrm>
        </p:grpSpPr>
        <p:sp>
          <p:nvSpPr>
            <p:cNvPr id="63738" name="Line 250"/>
            <p:cNvSpPr>
              <a:spLocks noChangeShapeType="1"/>
            </p:cNvSpPr>
            <p:nvPr/>
          </p:nvSpPr>
          <p:spPr bwMode="auto">
            <a:xfrm flipV="1">
              <a:off x="3792" y="3168"/>
              <a:ext cx="528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739" name="Text Box 251"/>
            <p:cNvSpPr txBox="1">
              <a:spLocks noChangeArrowheads="1"/>
            </p:cNvSpPr>
            <p:nvPr/>
          </p:nvSpPr>
          <p:spPr bwMode="auto">
            <a:xfrm>
              <a:off x="3936" y="3168"/>
              <a:ext cx="202" cy="1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100" b="1" dirty="0">
                  <a:solidFill>
                    <a:schemeClr val="accent2"/>
                  </a:solidFill>
                </a:rPr>
                <a:t>6</a:t>
              </a:r>
            </a:p>
          </p:txBody>
        </p:sp>
      </p:grpSp>
      <p:grpSp>
        <p:nvGrpSpPr>
          <p:cNvPr id="63744" name="Group 256"/>
          <p:cNvGrpSpPr>
            <a:grpSpLocks/>
          </p:cNvGrpSpPr>
          <p:nvPr/>
        </p:nvGrpSpPr>
        <p:grpSpPr bwMode="auto">
          <a:xfrm>
            <a:off x="4419600" y="3124200"/>
            <a:ext cx="320675" cy="762000"/>
            <a:chOff x="4320" y="3456"/>
            <a:chExt cx="202" cy="480"/>
          </a:xfrm>
        </p:grpSpPr>
        <p:sp>
          <p:nvSpPr>
            <p:cNvPr id="63742" name="Line 254"/>
            <p:cNvSpPr>
              <a:spLocks noChangeShapeType="1"/>
            </p:cNvSpPr>
            <p:nvPr/>
          </p:nvSpPr>
          <p:spPr bwMode="auto">
            <a:xfrm flipV="1">
              <a:off x="4416" y="3456"/>
              <a:ext cx="0" cy="48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743" name="Text Box 255"/>
            <p:cNvSpPr txBox="1">
              <a:spLocks noChangeArrowheads="1"/>
            </p:cNvSpPr>
            <p:nvPr/>
          </p:nvSpPr>
          <p:spPr bwMode="auto">
            <a:xfrm>
              <a:off x="4320" y="3600"/>
              <a:ext cx="202" cy="1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100" b="1" dirty="0">
                  <a:solidFill>
                    <a:srgbClr val="CC0000"/>
                  </a:solidFill>
                </a:rPr>
                <a:t>6</a:t>
              </a:r>
            </a:p>
          </p:txBody>
        </p:sp>
      </p:grpSp>
      <p:grpSp>
        <p:nvGrpSpPr>
          <p:cNvPr id="63751" name="Group 263"/>
          <p:cNvGrpSpPr>
            <a:grpSpLocks/>
          </p:cNvGrpSpPr>
          <p:nvPr/>
        </p:nvGrpSpPr>
        <p:grpSpPr bwMode="auto">
          <a:xfrm>
            <a:off x="6248400" y="2667000"/>
            <a:ext cx="762000" cy="381000"/>
            <a:chOff x="4656" y="3648"/>
            <a:chExt cx="480" cy="240"/>
          </a:xfrm>
        </p:grpSpPr>
        <p:sp>
          <p:nvSpPr>
            <p:cNvPr id="63746" name="Line 258"/>
            <p:cNvSpPr>
              <a:spLocks noChangeShapeType="1"/>
            </p:cNvSpPr>
            <p:nvPr/>
          </p:nvSpPr>
          <p:spPr bwMode="auto">
            <a:xfrm flipH="1" flipV="1">
              <a:off x="4656" y="3648"/>
              <a:ext cx="480" cy="24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747" name="Text Box 259"/>
            <p:cNvSpPr txBox="1">
              <a:spLocks noChangeArrowheads="1"/>
            </p:cNvSpPr>
            <p:nvPr/>
          </p:nvSpPr>
          <p:spPr bwMode="auto">
            <a:xfrm>
              <a:off x="4848" y="3648"/>
              <a:ext cx="202" cy="1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100" b="1" dirty="0">
                  <a:solidFill>
                    <a:srgbClr val="CC0000"/>
                  </a:solidFill>
                </a:rPr>
                <a:t>6</a:t>
              </a:r>
            </a:p>
          </p:txBody>
        </p:sp>
      </p:grpSp>
      <p:grpSp>
        <p:nvGrpSpPr>
          <p:cNvPr id="63748" name="Group 260"/>
          <p:cNvGrpSpPr>
            <a:grpSpLocks/>
          </p:cNvGrpSpPr>
          <p:nvPr/>
        </p:nvGrpSpPr>
        <p:grpSpPr bwMode="auto">
          <a:xfrm>
            <a:off x="4495800" y="2133600"/>
            <a:ext cx="320675" cy="762000"/>
            <a:chOff x="4320" y="3456"/>
            <a:chExt cx="202" cy="480"/>
          </a:xfrm>
        </p:grpSpPr>
        <p:sp>
          <p:nvSpPr>
            <p:cNvPr id="63749" name="Line 261"/>
            <p:cNvSpPr>
              <a:spLocks noChangeShapeType="1"/>
            </p:cNvSpPr>
            <p:nvPr/>
          </p:nvSpPr>
          <p:spPr bwMode="auto">
            <a:xfrm flipV="1">
              <a:off x="4416" y="3456"/>
              <a:ext cx="0" cy="48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750" name="Text Box 262"/>
            <p:cNvSpPr txBox="1">
              <a:spLocks noChangeArrowheads="1"/>
            </p:cNvSpPr>
            <p:nvPr/>
          </p:nvSpPr>
          <p:spPr bwMode="auto">
            <a:xfrm>
              <a:off x="4320" y="3600"/>
              <a:ext cx="202" cy="1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100" b="1" dirty="0">
                  <a:solidFill>
                    <a:srgbClr val="CC0000"/>
                  </a:solidFill>
                </a:rPr>
                <a:t>8</a:t>
              </a:r>
            </a:p>
          </p:txBody>
        </p:sp>
      </p:grpSp>
      <p:grpSp>
        <p:nvGrpSpPr>
          <p:cNvPr id="63755" name="Group 267"/>
          <p:cNvGrpSpPr>
            <a:grpSpLocks/>
          </p:cNvGrpSpPr>
          <p:nvPr/>
        </p:nvGrpSpPr>
        <p:grpSpPr bwMode="auto">
          <a:xfrm>
            <a:off x="5181600" y="2133600"/>
            <a:ext cx="685800" cy="457200"/>
            <a:chOff x="4944" y="3744"/>
            <a:chExt cx="432" cy="288"/>
          </a:xfrm>
        </p:grpSpPr>
        <p:sp>
          <p:nvSpPr>
            <p:cNvPr id="63753" name="Line 265"/>
            <p:cNvSpPr>
              <a:spLocks noChangeShapeType="1"/>
            </p:cNvSpPr>
            <p:nvPr/>
          </p:nvSpPr>
          <p:spPr bwMode="auto">
            <a:xfrm flipH="1" flipV="1">
              <a:off x="4944" y="3744"/>
              <a:ext cx="432" cy="288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754" name="Text Box 266"/>
            <p:cNvSpPr txBox="1">
              <a:spLocks noChangeArrowheads="1"/>
            </p:cNvSpPr>
            <p:nvPr/>
          </p:nvSpPr>
          <p:spPr bwMode="auto">
            <a:xfrm>
              <a:off x="5088" y="3744"/>
              <a:ext cx="202" cy="1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100" b="1" dirty="0">
                  <a:solidFill>
                    <a:srgbClr val="CC0000"/>
                  </a:solidFill>
                </a:rPr>
                <a:t>7</a:t>
              </a:r>
            </a:p>
          </p:txBody>
        </p:sp>
      </p:grpSp>
      <p:grpSp>
        <p:nvGrpSpPr>
          <p:cNvPr id="63759" name="Group 271"/>
          <p:cNvGrpSpPr>
            <a:grpSpLocks/>
          </p:cNvGrpSpPr>
          <p:nvPr/>
        </p:nvGrpSpPr>
        <p:grpSpPr bwMode="auto">
          <a:xfrm>
            <a:off x="3581400" y="1828800"/>
            <a:ext cx="838200" cy="381000"/>
            <a:chOff x="3936" y="3648"/>
            <a:chExt cx="528" cy="240"/>
          </a:xfrm>
        </p:grpSpPr>
        <p:sp>
          <p:nvSpPr>
            <p:cNvPr id="63757" name="Line 269"/>
            <p:cNvSpPr>
              <a:spLocks noChangeShapeType="1"/>
            </p:cNvSpPr>
            <p:nvPr/>
          </p:nvSpPr>
          <p:spPr bwMode="auto">
            <a:xfrm flipH="1">
              <a:off x="3936" y="3696"/>
              <a:ext cx="528" cy="192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758" name="Text Box 270"/>
            <p:cNvSpPr txBox="1">
              <a:spLocks noChangeArrowheads="1"/>
            </p:cNvSpPr>
            <p:nvPr/>
          </p:nvSpPr>
          <p:spPr bwMode="auto">
            <a:xfrm>
              <a:off x="4176" y="3648"/>
              <a:ext cx="202" cy="1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100" b="1" dirty="0">
                  <a:solidFill>
                    <a:srgbClr val="CC0000"/>
                  </a:solidFill>
                </a:rPr>
                <a:t>8</a:t>
              </a:r>
            </a:p>
          </p:txBody>
        </p:sp>
      </p:grpSp>
      <p:grpSp>
        <p:nvGrpSpPr>
          <p:cNvPr id="63763" name="Group 275"/>
          <p:cNvGrpSpPr>
            <a:grpSpLocks/>
          </p:cNvGrpSpPr>
          <p:nvPr/>
        </p:nvGrpSpPr>
        <p:grpSpPr bwMode="auto">
          <a:xfrm>
            <a:off x="2438400" y="2362200"/>
            <a:ext cx="941388" cy="381000"/>
            <a:chOff x="4320" y="3072"/>
            <a:chExt cx="593" cy="240"/>
          </a:xfrm>
        </p:grpSpPr>
        <p:sp>
          <p:nvSpPr>
            <p:cNvPr id="63761" name="Line 273"/>
            <p:cNvSpPr>
              <a:spLocks noChangeShapeType="1"/>
            </p:cNvSpPr>
            <p:nvPr/>
          </p:nvSpPr>
          <p:spPr bwMode="auto">
            <a:xfrm flipH="1">
              <a:off x="4320" y="3072"/>
              <a:ext cx="593" cy="24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762" name="Text Box 274"/>
            <p:cNvSpPr txBox="1">
              <a:spLocks noChangeArrowheads="1"/>
            </p:cNvSpPr>
            <p:nvPr/>
          </p:nvSpPr>
          <p:spPr bwMode="auto">
            <a:xfrm>
              <a:off x="4464" y="3072"/>
              <a:ext cx="288" cy="1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100" b="1" dirty="0">
                  <a:solidFill>
                    <a:srgbClr val="CC0000"/>
                  </a:solidFill>
                </a:rPr>
                <a:t>11</a:t>
              </a:r>
            </a:p>
          </p:txBody>
        </p:sp>
      </p:grpSp>
      <p:grpSp>
        <p:nvGrpSpPr>
          <p:cNvPr id="63767" name="Group 279"/>
          <p:cNvGrpSpPr>
            <a:grpSpLocks/>
          </p:cNvGrpSpPr>
          <p:nvPr/>
        </p:nvGrpSpPr>
        <p:grpSpPr bwMode="auto">
          <a:xfrm>
            <a:off x="2438400" y="3657593"/>
            <a:ext cx="1006475" cy="304800"/>
            <a:chOff x="3744" y="3216"/>
            <a:chExt cx="634" cy="192"/>
          </a:xfrm>
        </p:grpSpPr>
        <p:sp>
          <p:nvSpPr>
            <p:cNvPr id="63765" name="Line 277"/>
            <p:cNvSpPr>
              <a:spLocks noChangeShapeType="1"/>
            </p:cNvSpPr>
            <p:nvPr/>
          </p:nvSpPr>
          <p:spPr bwMode="auto">
            <a:xfrm flipH="1" flipV="1">
              <a:off x="3744" y="3216"/>
              <a:ext cx="634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766" name="Text Box 278"/>
            <p:cNvSpPr txBox="1">
              <a:spLocks noChangeArrowheads="1"/>
            </p:cNvSpPr>
            <p:nvPr/>
          </p:nvSpPr>
          <p:spPr bwMode="auto">
            <a:xfrm>
              <a:off x="3936" y="3216"/>
              <a:ext cx="288" cy="1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b="1" dirty="0">
                  <a:solidFill>
                    <a:schemeClr val="accent2"/>
                  </a:solidFill>
                </a:rPr>
                <a:t>11</a:t>
              </a:r>
            </a:p>
          </p:txBody>
        </p:sp>
      </p:grpSp>
      <p:sp>
        <p:nvSpPr>
          <p:cNvPr id="63768" name="Line 280"/>
          <p:cNvSpPr>
            <a:spLocks noChangeShapeType="1"/>
          </p:cNvSpPr>
          <p:nvPr/>
        </p:nvSpPr>
        <p:spPr bwMode="auto">
          <a:xfrm flipH="1">
            <a:off x="3962400" y="1981200"/>
            <a:ext cx="609600" cy="304800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769" name="Line 281"/>
          <p:cNvSpPr>
            <a:spLocks noChangeShapeType="1"/>
          </p:cNvSpPr>
          <p:nvPr/>
        </p:nvSpPr>
        <p:spPr bwMode="auto">
          <a:xfrm>
            <a:off x="6553200" y="2590800"/>
            <a:ext cx="685800" cy="381000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770" name="Line 282"/>
          <p:cNvSpPr>
            <a:spLocks noChangeShapeType="1"/>
          </p:cNvSpPr>
          <p:nvPr/>
        </p:nvSpPr>
        <p:spPr bwMode="auto">
          <a:xfrm>
            <a:off x="4800600" y="3276600"/>
            <a:ext cx="0" cy="685800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480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68" grpId="0" animBg="1"/>
      <p:bldP spid="63769" grpId="0" animBg="1"/>
      <p:bldP spid="63770" grpId="0" animBg="1"/>
    </p:bldLst>
  </p:timing>
</p:sld>
</file>

<file path=ppt/theme/theme1.xml><?xml version="1.0" encoding="utf-8"?>
<a:theme xmlns:a="http://schemas.openxmlformats.org/drawingml/2006/main" name="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00CC00"/>
      </a:hlink>
      <a:folHlink>
        <a:srgbClr val="008000"/>
      </a:folHlink>
    </a:clrScheme>
    <a:fontScheme name="3_Contemporary Portrait">
      <a:majorFont>
        <a:latin typeface=""/>
        <a:ea typeface="Times New Roman (Hebrew)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rgbClr val="FF66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2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cs typeface="Times New Roman (Hebrew)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rgbClr val="FF6600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2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cs typeface="Times New Roman (Hebrew)" charset="0"/>
          </a:defRPr>
        </a:defPPr>
      </a:lstStyle>
    </a:lnDef>
  </a:objectDefaults>
  <a:extraClrSchemeLst>
    <a:extraClrScheme>
      <a:clrScheme name="Contemporary Portrait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temporary Portrait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Portrai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Portrait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Portrait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Portrait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temporary Portrait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esentation</Template>
  <TotalTime>3115</TotalTime>
  <Words>96</Words>
  <Application>Microsoft Office PowerPoint</Application>
  <PresentationFormat>On-screen Show (4:3)</PresentationFormat>
  <Paragraphs>51</Paragraphs>
  <Slides>2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4" baseType="lpstr">
      <vt:lpstr>Presentation</vt:lpstr>
      <vt:lpstr>Equation</vt:lpstr>
      <vt:lpstr>PowerPoint Presentation</vt:lpstr>
      <vt:lpstr>PowerPoint Presentation</vt:lpstr>
    </vt:vector>
  </TitlesOfParts>
  <Company>CSIR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lide</dc:title>
  <dc:creator>Adrian Segall</dc:creator>
  <cp:lastModifiedBy>Adrian Segall</cp:lastModifiedBy>
  <cp:revision>126</cp:revision>
  <dcterms:created xsi:type="dcterms:W3CDTF">2010-02-02T22:36:57Z</dcterms:created>
  <dcterms:modified xsi:type="dcterms:W3CDTF">2012-09-12T19:01:43Z</dcterms:modified>
</cp:coreProperties>
</file>